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6" r:id="rId3"/>
    <p:sldId id="282" r:id="rId4"/>
    <p:sldId id="258" r:id="rId5"/>
    <p:sldId id="264" r:id="rId6"/>
    <p:sldId id="260" r:id="rId7"/>
    <p:sldId id="259" r:id="rId8"/>
    <p:sldId id="261" r:id="rId9"/>
    <p:sldId id="286" r:id="rId10"/>
    <p:sldId id="268" r:id="rId11"/>
    <p:sldId id="338" r:id="rId12"/>
    <p:sldId id="300" r:id="rId13"/>
    <p:sldId id="315" r:id="rId14"/>
    <p:sldId id="301" r:id="rId15"/>
    <p:sldId id="320" r:id="rId16"/>
    <p:sldId id="319" r:id="rId17"/>
    <p:sldId id="317" r:id="rId18"/>
    <p:sldId id="318" r:id="rId19"/>
    <p:sldId id="333" r:id="rId20"/>
    <p:sldId id="285" r:id="rId21"/>
    <p:sldId id="302" r:id="rId22"/>
    <p:sldId id="321" r:id="rId23"/>
    <p:sldId id="303" r:id="rId24"/>
    <p:sldId id="304" r:id="rId25"/>
    <p:sldId id="330" r:id="rId26"/>
    <p:sldId id="332" r:id="rId27"/>
    <p:sldId id="331" r:id="rId28"/>
    <p:sldId id="335" r:id="rId29"/>
    <p:sldId id="334" r:id="rId30"/>
    <p:sldId id="339" r:id="rId31"/>
    <p:sldId id="284" r:id="rId32"/>
    <p:sldId id="310" r:id="rId33"/>
    <p:sldId id="312" r:id="rId34"/>
    <p:sldId id="306" r:id="rId35"/>
    <p:sldId id="262" r:id="rId36"/>
    <p:sldId id="307" r:id="rId37"/>
    <p:sldId id="313" r:id="rId38"/>
    <p:sldId id="314" r:id="rId39"/>
    <p:sldId id="308" r:id="rId40"/>
    <p:sldId id="309" r:id="rId41"/>
    <p:sldId id="328" r:id="rId42"/>
    <p:sldId id="329" r:id="rId43"/>
    <p:sldId id="341" r:id="rId44"/>
    <p:sldId id="283" r:id="rId45"/>
    <p:sldId id="297" r:id="rId46"/>
    <p:sldId id="336" r:id="rId47"/>
    <p:sldId id="298" r:id="rId48"/>
    <p:sldId id="305" r:id="rId49"/>
    <p:sldId id="299" r:id="rId50"/>
    <p:sldId id="323" r:id="rId51"/>
    <p:sldId id="337" r:id="rId52"/>
    <p:sldId id="287" r:id="rId53"/>
    <p:sldId id="288" r:id="rId54"/>
    <p:sldId id="325" r:id="rId55"/>
    <p:sldId id="289" r:id="rId56"/>
    <p:sldId id="290" r:id="rId57"/>
    <p:sldId id="326" r:id="rId58"/>
    <p:sldId id="327" r:id="rId59"/>
    <p:sldId id="340"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08" autoAdjust="0"/>
    <p:restoredTop sz="86385" autoAdjust="0"/>
  </p:normalViewPr>
  <p:slideViewPr>
    <p:cSldViewPr>
      <p:cViewPr varScale="1">
        <p:scale>
          <a:sx n="93" d="100"/>
          <a:sy n="93" d="100"/>
        </p:scale>
        <p:origin x="1644" y="78"/>
      </p:cViewPr>
      <p:guideLst>
        <p:guide orient="horz" pos="2160"/>
        <p:guide pos="2880"/>
      </p:guideLst>
    </p:cSldViewPr>
  </p:slideViewPr>
  <p:outlineViewPr>
    <p:cViewPr>
      <p:scale>
        <a:sx n="33" d="100"/>
        <a:sy n="33" d="100"/>
      </p:scale>
      <p:origin x="0" y="-6301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shared.ad.syr.edu\drive\MAX-Filer\Collab\Research-joyinger-F07\Admin\Data\Brasington\Data%20sets\Ring.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Data\Brasington\Data%20sets\R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617977528089888E-2"/>
          <c:y val="2.8495560852606763E-2"/>
          <c:w val="0.9098501872659176"/>
          <c:h val="0.79643929915198675"/>
        </c:manualLayout>
      </c:layout>
      <c:scatterChart>
        <c:scatterStyle val="lineMarker"/>
        <c:varyColors val="0"/>
        <c:ser>
          <c:idx val="0"/>
          <c:order val="0"/>
          <c:tx>
            <c:strRef>
              <c:f>Sheet4!$B$4</c:f>
              <c:strCache>
                <c:ptCount val="1"/>
                <c:pt idx="0">
                  <c:v>Block Group</c:v>
                </c:pt>
              </c:strCache>
            </c:strRef>
          </c:tx>
          <c:spPr>
            <a:ln w="28575">
              <a:noFill/>
            </a:ln>
          </c:spPr>
          <c:marker>
            <c:symbol val="dot"/>
            <c:size val="7"/>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B$5:$B$2214</c:f>
              <c:numCache>
                <c:formatCode>General</c:formatCode>
                <c:ptCount val="2210"/>
                <c:pt idx="105">
                  <c:v>41.403190000000002</c:v>
                </c:pt>
                <c:pt idx="106">
                  <c:v>41.39949</c:v>
                </c:pt>
                <c:pt idx="107">
                  <c:v>41.417340000000003</c:v>
                </c:pt>
                <c:pt idx="108">
                  <c:v>41.410159999999998</c:v>
                </c:pt>
                <c:pt idx="109">
                  <c:v>41.395429999999998</c:v>
                </c:pt>
                <c:pt idx="110">
                  <c:v>41.403060000000004</c:v>
                </c:pt>
                <c:pt idx="111">
                  <c:v>41.404690000000002</c:v>
                </c:pt>
                <c:pt idx="112">
                  <c:v>41.387059999999998</c:v>
                </c:pt>
                <c:pt idx="113">
                  <c:v>41.353059999999999</c:v>
                </c:pt>
                <c:pt idx="114">
                  <c:v>41.393889999999999</c:v>
                </c:pt>
                <c:pt idx="115">
                  <c:v>41.336399999999998</c:v>
                </c:pt>
                <c:pt idx="116">
                  <c:v>41.387059999999998</c:v>
                </c:pt>
                <c:pt idx="117">
                  <c:v>41.400970000000001</c:v>
                </c:pt>
                <c:pt idx="118">
                  <c:v>41.372030000000002</c:v>
                </c:pt>
                <c:pt idx="119">
                  <c:v>41.399439999999998</c:v>
                </c:pt>
                <c:pt idx="120">
                  <c:v>41.394779999999997</c:v>
                </c:pt>
                <c:pt idx="121">
                  <c:v>41.394779999999997</c:v>
                </c:pt>
                <c:pt idx="122">
                  <c:v>41.301900000000003</c:v>
                </c:pt>
                <c:pt idx="123">
                  <c:v>41.357779999999998</c:v>
                </c:pt>
                <c:pt idx="124">
                  <c:v>41.42474</c:v>
                </c:pt>
                <c:pt idx="125">
                  <c:v>41.44679</c:v>
                </c:pt>
                <c:pt idx="126">
                  <c:v>41.450360000000003</c:v>
                </c:pt>
                <c:pt idx="127">
                  <c:v>41.460940000000001</c:v>
                </c:pt>
                <c:pt idx="128">
                  <c:v>41.505490000000002</c:v>
                </c:pt>
                <c:pt idx="129">
                  <c:v>41.509590000000003</c:v>
                </c:pt>
                <c:pt idx="130">
                  <c:v>41.512039999999999</c:v>
                </c:pt>
                <c:pt idx="131">
                  <c:v>41.497799999999998</c:v>
                </c:pt>
                <c:pt idx="132">
                  <c:v>41.501089999999998</c:v>
                </c:pt>
                <c:pt idx="133">
                  <c:v>41.49156</c:v>
                </c:pt>
                <c:pt idx="134">
                  <c:v>41.491610000000001</c:v>
                </c:pt>
                <c:pt idx="135">
                  <c:v>41.504739999999998</c:v>
                </c:pt>
                <c:pt idx="136">
                  <c:v>41.504190000000001</c:v>
                </c:pt>
                <c:pt idx="137">
                  <c:v>41.509639999999997</c:v>
                </c:pt>
                <c:pt idx="138">
                  <c:v>41.385300000000001</c:v>
                </c:pt>
                <c:pt idx="139">
                  <c:v>41.362180000000002</c:v>
                </c:pt>
                <c:pt idx="140">
                  <c:v>41.359810000000003</c:v>
                </c:pt>
                <c:pt idx="141">
                  <c:v>41.35445</c:v>
                </c:pt>
                <c:pt idx="142">
                  <c:v>41.359949999999998</c:v>
                </c:pt>
                <c:pt idx="143">
                  <c:v>41.363199999999999</c:v>
                </c:pt>
                <c:pt idx="144">
                  <c:v>41.369669999999999</c:v>
                </c:pt>
                <c:pt idx="145">
                  <c:v>41.382109999999997</c:v>
                </c:pt>
                <c:pt idx="146">
                  <c:v>41.366900000000001</c:v>
                </c:pt>
                <c:pt idx="147">
                  <c:v>41.378500000000003</c:v>
                </c:pt>
                <c:pt idx="148">
                  <c:v>41.350050000000003</c:v>
                </c:pt>
                <c:pt idx="149">
                  <c:v>41.376150000000003</c:v>
                </c:pt>
                <c:pt idx="150">
                  <c:v>41.367800000000003</c:v>
                </c:pt>
                <c:pt idx="151">
                  <c:v>41.360250000000001</c:v>
                </c:pt>
                <c:pt idx="152">
                  <c:v>41.351030000000002</c:v>
                </c:pt>
                <c:pt idx="153">
                  <c:v>41.377899999999997</c:v>
                </c:pt>
                <c:pt idx="154">
                  <c:v>41.377380000000002</c:v>
                </c:pt>
                <c:pt idx="155">
                  <c:v>41.371699999999997</c:v>
                </c:pt>
                <c:pt idx="156">
                  <c:v>41.459519999999998</c:v>
                </c:pt>
                <c:pt idx="157">
                  <c:v>41.449420000000003</c:v>
                </c:pt>
                <c:pt idx="158">
                  <c:v>41.382849999999998</c:v>
                </c:pt>
                <c:pt idx="159">
                  <c:v>41.371139999999997</c:v>
                </c:pt>
                <c:pt idx="160">
                  <c:v>41.526359999999997</c:v>
                </c:pt>
                <c:pt idx="161">
                  <c:v>41.48706</c:v>
                </c:pt>
                <c:pt idx="162">
                  <c:v>41.409640000000003</c:v>
                </c:pt>
                <c:pt idx="163">
                  <c:v>41.44632</c:v>
                </c:pt>
                <c:pt idx="164">
                  <c:v>41.401580000000003</c:v>
                </c:pt>
                <c:pt idx="165">
                  <c:v>41.479950000000002</c:v>
                </c:pt>
                <c:pt idx="166">
                  <c:v>41.401580000000003</c:v>
                </c:pt>
                <c:pt idx="167">
                  <c:v>41.427120000000002</c:v>
                </c:pt>
                <c:pt idx="168">
                  <c:v>41.430860000000003</c:v>
                </c:pt>
                <c:pt idx="169">
                  <c:v>41.430889999999998</c:v>
                </c:pt>
                <c:pt idx="170">
                  <c:v>41.450020000000002</c:v>
                </c:pt>
                <c:pt idx="171">
                  <c:v>41.413519999999998</c:v>
                </c:pt>
                <c:pt idx="172">
                  <c:v>41.430320000000002</c:v>
                </c:pt>
                <c:pt idx="173">
                  <c:v>41.445450000000001</c:v>
                </c:pt>
                <c:pt idx="174">
                  <c:v>41.4375</c:v>
                </c:pt>
                <c:pt idx="175">
                  <c:v>41.47672</c:v>
                </c:pt>
                <c:pt idx="176">
                  <c:v>41.440460000000002</c:v>
                </c:pt>
                <c:pt idx="177">
                  <c:v>41.429549999999999</c:v>
                </c:pt>
                <c:pt idx="178">
                  <c:v>41.440460000000002</c:v>
                </c:pt>
                <c:pt idx="179">
                  <c:v>41.437249999999999</c:v>
                </c:pt>
                <c:pt idx="180">
                  <c:v>41.415860000000002</c:v>
                </c:pt>
                <c:pt idx="181">
                  <c:v>41.428379999999997</c:v>
                </c:pt>
                <c:pt idx="182">
                  <c:v>41.479520000000001</c:v>
                </c:pt>
                <c:pt idx="183">
                  <c:v>41.463949999999997</c:v>
                </c:pt>
                <c:pt idx="184">
                  <c:v>41.415280000000003</c:v>
                </c:pt>
                <c:pt idx="185">
                  <c:v>41.394100000000002</c:v>
                </c:pt>
                <c:pt idx="186">
                  <c:v>41.404879999999999</c:v>
                </c:pt>
                <c:pt idx="187">
                  <c:v>41.364350000000002</c:v>
                </c:pt>
                <c:pt idx="188">
                  <c:v>41.35812</c:v>
                </c:pt>
                <c:pt idx="189">
                  <c:v>41.355179999999997</c:v>
                </c:pt>
                <c:pt idx="190">
                  <c:v>41.415860000000002</c:v>
                </c:pt>
                <c:pt idx="191">
                  <c:v>41.382269999999998</c:v>
                </c:pt>
                <c:pt idx="192">
                  <c:v>41.403149999999997</c:v>
                </c:pt>
                <c:pt idx="193">
                  <c:v>41.562559999999998</c:v>
                </c:pt>
                <c:pt idx="194">
                  <c:v>41.536619999999999</c:v>
                </c:pt>
                <c:pt idx="195">
                  <c:v>41.619019999999999</c:v>
                </c:pt>
                <c:pt idx="196">
                  <c:v>41.545250000000003</c:v>
                </c:pt>
                <c:pt idx="197">
                  <c:v>41.574170000000002</c:v>
                </c:pt>
                <c:pt idx="198">
                  <c:v>41.606720000000003</c:v>
                </c:pt>
                <c:pt idx="199">
                  <c:v>41.507849999999998</c:v>
                </c:pt>
                <c:pt idx="200">
                  <c:v>41.541919999999998</c:v>
                </c:pt>
                <c:pt idx="201">
                  <c:v>41.575629999999997</c:v>
                </c:pt>
                <c:pt idx="202">
                  <c:v>41.590470000000003</c:v>
                </c:pt>
                <c:pt idx="203">
                  <c:v>41.579120000000003</c:v>
                </c:pt>
                <c:pt idx="204">
                  <c:v>41.588830000000002</c:v>
                </c:pt>
                <c:pt idx="205">
                  <c:v>41.546010000000003</c:v>
                </c:pt>
                <c:pt idx="206">
                  <c:v>41.487670000000001</c:v>
                </c:pt>
                <c:pt idx="207">
                  <c:v>41.588470000000001</c:v>
                </c:pt>
                <c:pt idx="208">
                  <c:v>41.586530000000003</c:v>
                </c:pt>
                <c:pt idx="209">
                  <c:v>41.527799999999999</c:v>
                </c:pt>
                <c:pt idx="210">
                  <c:v>41.51623</c:v>
                </c:pt>
                <c:pt idx="211">
                  <c:v>41.549700000000001</c:v>
                </c:pt>
                <c:pt idx="212">
                  <c:v>41.540799999999997</c:v>
                </c:pt>
                <c:pt idx="213">
                  <c:v>41.338279999999997</c:v>
                </c:pt>
                <c:pt idx="214">
                  <c:v>41.337949999999999</c:v>
                </c:pt>
                <c:pt idx="215">
                  <c:v>41.296550000000003</c:v>
                </c:pt>
                <c:pt idx="216">
                  <c:v>41.296779999999998</c:v>
                </c:pt>
                <c:pt idx="217">
                  <c:v>41.334980000000002</c:v>
                </c:pt>
                <c:pt idx="218">
                  <c:v>41.287669999999999</c:v>
                </c:pt>
                <c:pt idx="219">
                  <c:v>41.337949999999999</c:v>
                </c:pt>
                <c:pt idx="220">
                  <c:v>41.334980000000002</c:v>
                </c:pt>
                <c:pt idx="221">
                  <c:v>41.395240000000001</c:v>
                </c:pt>
                <c:pt idx="222">
                  <c:v>41.376429999999999</c:v>
                </c:pt>
                <c:pt idx="223">
                  <c:v>41.33605</c:v>
                </c:pt>
                <c:pt idx="224">
                  <c:v>41.387599999999999</c:v>
                </c:pt>
                <c:pt idx="225">
                  <c:v>41.358150000000002</c:v>
                </c:pt>
                <c:pt idx="226">
                  <c:v>41.361319999999999</c:v>
                </c:pt>
                <c:pt idx="227">
                  <c:v>41.399090000000001</c:v>
                </c:pt>
                <c:pt idx="228">
                  <c:v>41.384250000000002</c:v>
                </c:pt>
                <c:pt idx="229">
                  <c:v>41.32291</c:v>
                </c:pt>
                <c:pt idx="230">
                  <c:v>41.398850000000003</c:v>
                </c:pt>
                <c:pt idx="231">
                  <c:v>41.363489999999999</c:v>
                </c:pt>
                <c:pt idx="232">
                  <c:v>41.363579999999999</c:v>
                </c:pt>
                <c:pt idx="233">
                  <c:v>41.3598</c:v>
                </c:pt>
                <c:pt idx="234">
                  <c:v>41.356400000000001</c:v>
                </c:pt>
                <c:pt idx="235">
                  <c:v>41.392380000000003</c:v>
                </c:pt>
                <c:pt idx="236">
                  <c:v>41.411949999999997</c:v>
                </c:pt>
                <c:pt idx="237">
                  <c:v>41.379989999999999</c:v>
                </c:pt>
                <c:pt idx="238">
                  <c:v>41.402340000000002</c:v>
                </c:pt>
                <c:pt idx="239">
                  <c:v>41.388550000000002</c:v>
                </c:pt>
                <c:pt idx="240">
                  <c:v>41.413690000000003</c:v>
                </c:pt>
                <c:pt idx="241">
                  <c:v>41.332630000000002</c:v>
                </c:pt>
                <c:pt idx="242">
                  <c:v>41.353380000000001</c:v>
                </c:pt>
                <c:pt idx="243">
                  <c:v>41.377249999999997</c:v>
                </c:pt>
                <c:pt idx="244">
                  <c:v>41.353250000000003</c:v>
                </c:pt>
                <c:pt idx="245">
                  <c:v>41.355499999999999</c:v>
                </c:pt>
                <c:pt idx="246">
                  <c:v>41.374549999999999</c:v>
                </c:pt>
                <c:pt idx="247">
                  <c:v>41.392980000000001</c:v>
                </c:pt>
                <c:pt idx="248">
                  <c:v>41.356349999999999</c:v>
                </c:pt>
                <c:pt idx="249">
                  <c:v>41.373379999999997</c:v>
                </c:pt>
                <c:pt idx="250">
                  <c:v>41.332630000000002</c:v>
                </c:pt>
                <c:pt idx="251">
                  <c:v>41.337600000000002</c:v>
                </c:pt>
                <c:pt idx="252">
                  <c:v>41.410550000000001</c:v>
                </c:pt>
                <c:pt idx="253">
                  <c:v>41.370040000000003</c:v>
                </c:pt>
                <c:pt idx="254">
                  <c:v>41.382739999999998</c:v>
                </c:pt>
                <c:pt idx="255">
                  <c:v>41.3795</c:v>
                </c:pt>
                <c:pt idx="256">
                  <c:v>41.377400000000002</c:v>
                </c:pt>
                <c:pt idx="257">
                  <c:v>41.353250000000003</c:v>
                </c:pt>
                <c:pt idx="258">
                  <c:v>41.379339999999999</c:v>
                </c:pt>
                <c:pt idx="259">
                  <c:v>41.352849999999997</c:v>
                </c:pt>
                <c:pt idx="260">
                  <c:v>41.353380000000001</c:v>
                </c:pt>
                <c:pt idx="261">
                  <c:v>41.337600000000002</c:v>
                </c:pt>
                <c:pt idx="262">
                  <c:v>41.384920000000001</c:v>
                </c:pt>
                <c:pt idx="263">
                  <c:v>41.360900000000001</c:v>
                </c:pt>
                <c:pt idx="264">
                  <c:v>41.362450000000003</c:v>
                </c:pt>
                <c:pt idx="265">
                  <c:v>41.373399999999997</c:v>
                </c:pt>
                <c:pt idx="266">
                  <c:v>41.364530000000002</c:v>
                </c:pt>
                <c:pt idx="267">
                  <c:v>41.381810000000002</c:v>
                </c:pt>
                <c:pt idx="268">
                  <c:v>41.396599999999999</c:v>
                </c:pt>
                <c:pt idx="269">
                  <c:v>41.336979999999997</c:v>
                </c:pt>
                <c:pt idx="270">
                  <c:v>41.360900000000001</c:v>
                </c:pt>
                <c:pt idx="271">
                  <c:v>41.376350000000002</c:v>
                </c:pt>
                <c:pt idx="272">
                  <c:v>41.361109999999996</c:v>
                </c:pt>
                <c:pt idx="273">
                  <c:v>41.291179999999997</c:v>
                </c:pt>
                <c:pt idx="274">
                  <c:v>41.364699999999999</c:v>
                </c:pt>
                <c:pt idx="275">
                  <c:v>41.291179999999997</c:v>
                </c:pt>
                <c:pt idx="276">
                  <c:v>41.334429999999998</c:v>
                </c:pt>
                <c:pt idx="277">
                  <c:v>41.368479999999998</c:v>
                </c:pt>
                <c:pt idx="278">
                  <c:v>41.414149999999999</c:v>
                </c:pt>
                <c:pt idx="279">
                  <c:v>41.390300000000003</c:v>
                </c:pt>
                <c:pt idx="280">
                  <c:v>41.409390000000002</c:v>
                </c:pt>
                <c:pt idx="281">
                  <c:v>41.408650000000002</c:v>
                </c:pt>
                <c:pt idx="282">
                  <c:v>41.402839999999998</c:v>
                </c:pt>
                <c:pt idx="283">
                  <c:v>41.383800000000001</c:v>
                </c:pt>
                <c:pt idx="284">
                  <c:v>41.39669</c:v>
                </c:pt>
                <c:pt idx="285">
                  <c:v>41.407490000000003</c:v>
                </c:pt>
                <c:pt idx="286">
                  <c:v>41.382750000000001</c:v>
                </c:pt>
                <c:pt idx="287">
                  <c:v>41.535400000000003</c:v>
                </c:pt>
                <c:pt idx="288">
                  <c:v>41.50685</c:v>
                </c:pt>
                <c:pt idx="289">
                  <c:v>41.523850000000003</c:v>
                </c:pt>
                <c:pt idx="290">
                  <c:v>41.809840000000001</c:v>
                </c:pt>
                <c:pt idx="291">
                  <c:v>41.318150000000003</c:v>
                </c:pt>
                <c:pt idx="292">
                  <c:v>41.285249999999998</c:v>
                </c:pt>
                <c:pt idx="293">
                  <c:v>41.224670000000003</c:v>
                </c:pt>
                <c:pt idx="294">
                  <c:v>41.243580000000001</c:v>
                </c:pt>
                <c:pt idx="295">
                  <c:v>41.265549999999998</c:v>
                </c:pt>
                <c:pt idx="296">
                  <c:v>41.312249999999999</c:v>
                </c:pt>
                <c:pt idx="297">
                  <c:v>41.24671</c:v>
                </c:pt>
                <c:pt idx="298">
                  <c:v>41.27505</c:v>
                </c:pt>
                <c:pt idx="299">
                  <c:v>41.171840000000003</c:v>
                </c:pt>
                <c:pt idx="300">
                  <c:v>41.74194</c:v>
                </c:pt>
                <c:pt idx="301">
                  <c:v>41.51135</c:v>
                </c:pt>
                <c:pt idx="302">
                  <c:v>41.555610000000001</c:v>
                </c:pt>
                <c:pt idx="303">
                  <c:v>41.490960000000001</c:v>
                </c:pt>
                <c:pt idx="304">
                  <c:v>41.256450000000001</c:v>
                </c:pt>
                <c:pt idx="305">
                  <c:v>41.23753</c:v>
                </c:pt>
                <c:pt idx="306">
                  <c:v>41.468089999999997</c:v>
                </c:pt>
                <c:pt idx="307">
                  <c:v>41.470089999999999</c:v>
                </c:pt>
                <c:pt idx="308">
                  <c:v>41.47954</c:v>
                </c:pt>
                <c:pt idx="309">
                  <c:v>41.441490000000002</c:v>
                </c:pt>
                <c:pt idx="310">
                  <c:v>41.457689999999999</c:v>
                </c:pt>
                <c:pt idx="311">
                  <c:v>41.456290000000003</c:v>
                </c:pt>
                <c:pt idx="312">
                  <c:v>41.461239999999997</c:v>
                </c:pt>
                <c:pt idx="313">
                  <c:v>41.464489999999998</c:v>
                </c:pt>
                <c:pt idx="314">
                  <c:v>41.448239999999998</c:v>
                </c:pt>
                <c:pt idx="315">
                  <c:v>41.478789999999996</c:v>
                </c:pt>
                <c:pt idx="316">
                  <c:v>41.42474</c:v>
                </c:pt>
                <c:pt idx="317">
                  <c:v>41.460839999999997</c:v>
                </c:pt>
                <c:pt idx="318">
                  <c:v>41.471240000000002</c:v>
                </c:pt>
                <c:pt idx="319">
                  <c:v>41.473590000000002</c:v>
                </c:pt>
                <c:pt idx="320">
                  <c:v>41.46134</c:v>
                </c:pt>
                <c:pt idx="321">
                  <c:v>41.460639999999998</c:v>
                </c:pt>
                <c:pt idx="322">
                  <c:v>41.453040000000001</c:v>
                </c:pt>
                <c:pt idx="323">
                  <c:v>41.42474</c:v>
                </c:pt>
                <c:pt idx="324">
                  <c:v>41.451889999999999</c:v>
                </c:pt>
                <c:pt idx="325">
                  <c:v>41.447940000000003</c:v>
                </c:pt>
                <c:pt idx="326">
                  <c:v>41.474609999999998</c:v>
                </c:pt>
                <c:pt idx="327">
                  <c:v>41.472439999999999</c:v>
                </c:pt>
                <c:pt idx="328">
                  <c:v>41.452689999999997</c:v>
                </c:pt>
                <c:pt idx="329">
                  <c:v>41.44744</c:v>
                </c:pt>
                <c:pt idx="330">
                  <c:v>41.476790000000001</c:v>
                </c:pt>
                <c:pt idx="331">
                  <c:v>41.446750000000002</c:v>
                </c:pt>
                <c:pt idx="332">
                  <c:v>41.42624</c:v>
                </c:pt>
                <c:pt idx="333">
                  <c:v>41.473640000000003</c:v>
                </c:pt>
                <c:pt idx="334">
                  <c:v>41.466790000000003</c:v>
                </c:pt>
                <c:pt idx="335">
                  <c:v>41.44753</c:v>
                </c:pt>
                <c:pt idx="336">
                  <c:v>41.442839999999997</c:v>
                </c:pt>
                <c:pt idx="337">
                  <c:v>41.43909</c:v>
                </c:pt>
                <c:pt idx="338">
                  <c:v>41.45514</c:v>
                </c:pt>
                <c:pt idx="339">
                  <c:v>41.453710000000001</c:v>
                </c:pt>
                <c:pt idx="340">
                  <c:v>41.444189999999999</c:v>
                </c:pt>
                <c:pt idx="341">
                  <c:v>41.422939999999997</c:v>
                </c:pt>
                <c:pt idx="342">
                  <c:v>41.437539999999998</c:v>
                </c:pt>
                <c:pt idx="343">
                  <c:v>41.443240000000003</c:v>
                </c:pt>
                <c:pt idx="344">
                  <c:v>41.45429</c:v>
                </c:pt>
                <c:pt idx="345">
                  <c:v>41.425989999999999</c:v>
                </c:pt>
                <c:pt idx="346">
                  <c:v>41.437240000000003</c:v>
                </c:pt>
                <c:pt idx="347">
                  <c:v>41.435139999999997</c:v>
                </c:pt>
                <c:pt idx="348">
                  <c:v>41.422939999999997</c:v>
                </c:pt>
                <c:pt idx="349">
                  <c:v>41.4133</c:v>
                </c:pt>
                <c:pt idx="350">
                  <c:v>41.42069</c:v>
                </c:pt>
                <c:pt idx="351">
                  <c:v>41.433639999999997</c:v>
                </c:pt>
                <c:pt idx="352">
                  <c:v>41.435139999999997</c:v>
                </c:pt>
                <c:pt idx="353">
                  <c:v>41.43439</c:v>
                </c:pt>
                <c:pt idx="354">
                  <c:v>41.448009999999996</c:v>
                </c:pt>
                <c:pt idx="355">
                  <c:v>41.483339999999998</c:v>
                </c:pt>
                <c:pt idx="356">
                  <c:v>41.483789999999999</c:v>
                </c:pt>
                <c:pt idx="357">
                  <c:v>41.494289999999999</c:v>
                </c:pt>
                <c:pt idx="358">
                  <c:v>41.48639</c:v>
                </c:pt>
                <c:pt idx="359">
                  <c:v>41.482239999999997</c:v>
                </c:pt>
                <c:pt idx="360">
                  <c:v>41.486240000000002</c:v>
                </c:pt>
                <c:pt idx="361">
                  <c:v>41.491709999999998</c:v>
                </c:pt>
                <c:pt idx="362">
                  <c:v>41.491500000000002</c:v>
                </c:pt>
                <c:pt idx="363">
                  <c:v>41.425989999999999</c:v>
                </c:pt>
                <c:pt idx="364">
                  <c:v>41.434739999999998</c:v>
                </c:pt>
                <c:pt idx="365">
                  <c:v>41.431890000000003</c:v>
                </c:pt>
                <c:pt idx="366">
                  <c:v>41.441490000000002</c:v>
                </c:pt>
                <c:pt idx="367">
                  <c:v>41.434539999999998</c:v>
                </c:pt>
                <c:pt idx="368">
                  <c:v>41.442489999999999</c:v>
                </c:pt>
                <c:pt idx="369">
                  <c:v>41.441989999999997</c:v>
                </c:pt>
                <c:pt idx="370">
                  <c:v>41.440840000000001</c:v>
                </c:pt>
                <c:pt idx="371">
                  <c:v>41.434170000000002</c:v>
                </c:pt>
                <c:pt idx="372">
                  <c:v>41.443710000000003</c:v>
                </c:pt>
                <c:pt idx="373">
                  <c:v>41.423819999999999</c:v>
                </c:pt>
                <c:pt idx="374">
                  <c:v>41.442790000000002</c:v>
                </c:pt>
                <c:pt idx="375">
                  <c:v>41.439140000000002</c:v>
                </c:pt>
                <c:pt idx="376">
                  <c:v>41.439410000000002</c:v>
                </c:pt>
                <c:pt idx="377">
                  <c:v>41.43329</c:v>
                </c:pt>
                <c:pt idx="378">
                  <c:v>41.429729999999999</c:v>
                </c:pt>
                <c:pt idx="379">
                  <c:v>41.441890000000001</c:v>
                </c:pt>
                <c:pt idx="380">
                  <c:v>41.42069</c:v>
                </c:pt>
                <c:pt idx="381">
                  <c:v>41.809840000000001</c:v>
                </c:pt>
                <c:pt idx="382">
                  <c:v>41.825710000000001</c:v>
                </c:pt>
                <c:pt idx="383">
                  <c:v>41.814570000000003</c:v>
                </c:pt>
                <c:pt idx="384">
                  <c:v>41.835940000000001</c:v>
                </c:pt>
                <c:pt idx="385">
                  <c:v>41.840899999999998</c:v>
                </c:pt>
                <c:pt idx="386">
                  <c:v>41.746740000000003</c:v>
                </c:pt>
                <c:pt idx="387">
                  <c:v>41.752609999999997</c:v>
                </c:pt>
                <c:pt idx="388">
                  <c:v>41.771740000000001</c:v>
                </c:pt>
                <c:pt idx="389">
                  <c:v>41.823509999999999</c:v>
                </c:pt>
                <c:pt idx="390">
                  <c:v>41.833930000000002</c:v>
                </c:pt>
                <c:pt idx="391">
                  <c:v>41.807130000000001</c:v>
                </c:pt>
                <c:pt idx="392">
                  <c:v>41.672789999999999</c:v>
                </c:pt>
                <c:pt idx="393">
                  <c:v>41.662109999999998</c:v>
                </c:pt>
                <c:pt idx="394">
                  <c:v>41.700290000000003</c:v>
                </c:pt>
                <c:pt idx="395">
                  <c:v>41.69415</c:v>
                </c:pt>
                <c:pt idx="396">
                  <c:v>41.658009999999997</c:v>
                </c:pt>
                <c:pt idx="397">
                  <c:v>41.711039999999997</c:v>
                </c:pt>
                <c:pt idx="398">
                  <c:v>41.673690000000001</c:v>
                </c:pt>
                <c:pt idx="399">
                  <c:v>41.70834</c:v>
                </c:pt>
                <c:pt idx="400">
                  <c:v>41.712139999999998</c:v>
                </c:pt>
                <c:pt idx="401">
                  <c:v>41.737789999999997</c:v>
                </c:pt>
                <c:pt idx="402">
                  <c:v>41.700600000000001</c:v>
                </c:pt>
                <c:pt idx="403">
                  <c:v>41.674590000000002</c:v>
                </c:pt>
                <c:pt idx="404">
                  <c:v>41.665289999999999</c:v>
                </c:pt>
                <c:pt idx="405">
                  <c:v>41.652979999999999</c:v>
                </c:pt>
                <c:pt idx="406">
                  <c:v>41.744790000000002</c:v>
                </c:pt>
                <c:pt idx="407">
                  <c:v>41.718739999999997</c:v>
                </c:pt>
                <c:pt idx="408">
                  <c:v>41.642530000000001</c:v>
                </c:pt>
                <c:pt idx="409">
                  <c:v>41.702710000000003</c:v>
                </c:pt>
                <c:pt idx="410">
                  <c:v>41.703330000000001</c:v>
                </c:pt>
                <c:pt idx="411">
                  <c:v>41.712040000000002</c:v>
                </c:pt>
                <c:pt idx="412">
                  <c:v>41.723970000000001</c:v>
                </c:pt>
                <c:pt idx="413">
                  <c:v>41.716529999999999</c:v>
                </c:pt>
                <c:pt idx="414">
                  <c:v>41.648069999999997</c:v>
                </c:pt>
                <c:pt idx="415">
                  <c:v>41.642530000000001</c:v>
                </c:pt>
                <c:pt idx="416">
                  <c:v>41.652709999999999</c:v>
                </c:pt>
                <c:pt idx="417">
                  <c:v>41.702390000000001</c:v>
                </c:pt>
                <c:pt idx="418">
                  <c:v>41.671599999999998</c:v>
                </c:pt>
                <c:pt idx="419">
                  <c:v>41.664450000000002</c:v>
                </c:pt>
                <c:pt idx="420">
                  <c:v>41.661909999999999</c:v>
                </c:pt>
                <c:pt idx="421">
                  <c:v>41.64452</c:v>
                </c:pt>
                <c:pt idx="422">
                  <c:v>41.696350000000002</c:v>
                </c:pt>
                <c:pt idx="423">
                  <c:v>41.688180000000003</c:v>
                </c:pt>
                <c:pt idx="424">
                  <c:v>41.67747</c:v>
                </c:pt>
                <c:pt idx="425">
                  <c:v>41.662109999999998</c:v>
                </c:pt>
                <c:pt idx="426">
                  <c:v>41.695500000000003</c:v>
                </c:pt>
                <c:pt idx="427">
                  <c:v>41.68421</c:v>
                </c:pt>
                <c:pt idx="428">
                  <c:v>41.43694</c:v>
                </c:pt>
                <c:pt idx="429">
                  <c:v>41.463030000000003</c:v>
                </c:pt>
                <c:pt idx="430">
                  <c:v>41.459719999999997</c:v>
                </c:pt>
                <c:pt idx="431">
                  <c:v>41.486539999999998</c:v>
                </c:pt>
                <c:pt idx="432">
                  <c:v>41.392980000000001</c:v>
                </c:pt>
                <c:pt idx="433">
                  <c:v>41.459519999999998</c:v>
                </c:pt>
                <c:pt idx="434">
                  <c:v>41.61571</c:v>
                </c:pt>
                <c:pt idx="435">
                  <c:v>41.62209</c:v>
                </c:pt>
                <c:pt idx="436">
                  <c:v>41.437359999999998</c:v>
                </c:pt>
                <c:pt idx="437">
                  <c:v>41.466880000000003</c:v>
                </c:pt>
                <c:pt idx="438">
                  <c:v>41.486550000000001</c:v>
                </c:pt>
                <c:pt idx="439">
                  <c:v>41.446350000000002</c:v>
                </c:pt>
                <c:pt idx="440">
                  <c:v>41.418610000000001</c:v>
                </c:pt>
                <c:pt idx="441">
                  <c:v>41.387479999999996</c:v>
                </c:pt>
                <c:pt idx="442">
                  <c:v>41.438200000000002</c:v>
                </c:pt>
                <c:pt idx="443">
                  <c:v>41.428699999999999</c:v>
                </c:pt>
                <c:pt idx="444">
                  <c:v>41.40466</c:v>
                </c:pt>
                <c:pt idx="445">
                  <c:v>41.406849999999999</c:v>
                </c:pt>
                <c:pt idx="446">
                  <c:v>41.426639999999999</c:v>
                </c:pt>
                <c:pt idx="447">
                  <c:v>41.420549999999999</c:v>
                </c:pt>
                <c:pt idx="448">
                  <c:v>41.409599999999998</c:v>
                </c:pt>
                <c:pt idx="449">
                  <c:v>41.439700000000002</c:v>
                </c:pt>
                <c:pt idx="450">
                  <c:v>41.429949999999998</c:v>
                </c:pt>
                <c:pt idx="451">
                  <c:v>41.403500000000001</c:v>
                </c:pt>
                <c:pt idx="452">
                  <c:v>41.414810000000003</c:v>
                </c:pt>
                <c:pt idx="453">
                  <c:v>41.394449999999999</c:v>
                </c:pt>
                <c:pt idx="454">
                  <c:v>41.436900000000001</c:v>
                </c:pt>
                <c:pt idx="455">
                  <c:v>41.424210000000002</c:v>
                </c:pt>
                <c:pt idx="456">
                  <c:v>41.397150000000003</c:v>
                </c:pt>
                <c:pt idx="457">
                  <c:v>41.430810000000001</c:v>
                </c:pt>
                <c:pt idx="458">
                  <c:v>41.4285</c:v>
                </c:pt>
                <c:pt idx="459">
                  <c:v>41.447249999999997</c:v>
                </c:pt>
                <c:pt idx="460">
                  <c:v>41.408619999999999</c:v>
                </c:pt>
                <c:pt idx="461">
                  <c:v>41.400930000000002</c:v>
                </c:pt>
                <c:pt idx="462">
                  <c:v>41.419260000000001</c:v>
                </c:pt>
                <c:pt idx="463">
                  <c:v>41.28707</c:v>
                </c:pt>
                <c:pt idx="464">
                  <c:v>41.291179999999997</c:v>
                </c:pt>
                <c:pt idx="465">
                  <c:v>41.29945</c:v>
                </c:pt>
                <c:pt idx="466">
                  <c:v>41.287849999999999</c:v>
                </c:pt>
                <c:pt idx="467">
                  <c:v>41.289700000000003</c:v>
                </c:pt>
                <c:pt idx="468">
                  <c:v>41.299689999999998</c:v>
                </c:pt>
                <c:pt idx="469">
                  <c:v>41.277500000000003</c:v>
                </c:pt>
                <c:pt idx="470">
                  <c:v>41.336399999999998</c:v>
                </c:pt>
                <c:pt idx="471">
                  <c:v>41.712609999999998</c:v>
                </c:pt>
                <c:pt idx="472">
                  <c:v>41.68421</c:v>
                </c:pt>
                <c:pt idx="473">
                  <c:v>41.73321</c:v>
                </c:pt>
                <c:pt idx="474">
                  <c:v>41.755040000000001</c:v>
                </c:pt>
                <c:pt idx="475">
                  <c:v>41.694510000000001</c:v>
                </c:pt>
                <c:pt idx="476">
                  <c:v>41.751950000000001</c:v>
                </c:pt>
                <c:pt idx="477">
                  <c:v>41.667700000000004</c:v>
                </c:pt>
                <c:pt idx="478">
                  <c:v>41.701630000000002</c:v>
                </c:pt>
                <c:pt idx="479">
                  <c:v>41.709099999999999</c:v>
                </c:pt>
                <c:pt idx="480">
                  <c:v>41.716949999999997</c:v>
                </c:pt>
                <c:pt idx="481">
                  <c:v>41.719389999999997</c:v>
                </c:pt>
                <c:pt idx="482">
                  <c:v>41.752609999999997</c:v>
                </c:pt>
                <c:pt idx="483">
                  <c:v>41.673270000000002</c:v>
                </c:pt>
                <c:pt idx="484">
                  <c:v>41.691499999999998</c:v>
                </c:pt>
                <c:pt idx="485">
                  <c:v>41.718679999999999</c:v>
                </c:pt>
                <c:pt idx="486">
                  <c:v>41.69267</c:v>
                </c:pt>
                <c:pt idx="487">
                  <c:v>41.708950000000002</c:v>
                </c:pt>
                <c:pt idx="488">
                  <c:v>41.673270000000002</c:v>
                </c:pt>
                <c:pt idx="489">
                  <c:v>41.730040000000002</c:v>
                </c:pt>
                <c:pt idx="490">
                  <c:v>41.698749999999997</c:v>
                </c:pt>
                <c:pt idx="491">
                  <c:v>41.744709999999998</c:v>
                </c:pt>
                <c:pt idx="492">
                  <c:v>41.750300000000003</c:v>
                </c:pt>
                <c:pt idx="493">
                  <c:v>41.765340000000002</c:v>
                </c:pt>
                <c:pt idx="494">
                  <c:v>41.730980000000002</c:v>
                </c:pt>
                <c:pt idx="495">
                  <c:v>41.730980000000002</c:v>
                </c:pt>
                <c:pt idx="496">
                  <c:v>41.652979999999999</c:v>
                </c:pt>
                <c:pt idx="497">
                  <c:v>41.74241</c:v>
                </c:pt>
                <c:pt idx="498">
                  <c:v>41.726939999999999</c:v>
                </c:pt>
                <c:pt idx="499">
                  <c:v>41.73554</c:v>
                </c:pt>
                <c:pt idx="500">
                  <c:v>41.735149999999997</c:v>
                </c:pt>
                <c:pt idx="501">
                  <c:v>41.75329</c:v>
                </c:pt>
                <c:pt idx="502">
                  <c:v>41.731340000000003</c:v>
                </c:pt>
                <c:pt idx="503">
                  <c:v>41.75629</c:v>
                </c:pt>
                <c:pt idx="504">
                  <c:v>41.712539999999997</c:v>
                </c:pt>
                <c:pt idx="505">
                  <c:v>41.722790000000003</c:v>
                </c:pt>
                <c:pt idx="506">
                  <c:v>41.735509999999998</c:v>
                </c:pt>
                <c:pt idx="507">
                  <c:v>41.746099999999998</c:v>
                </c:pt>
                <c:pt idx="508">
                  <c:v>41.759120000000003</c:v>
                </c:pt>
                <c:pt idx="509">
                  <c:v>41.777430000000003</c:v>
                </c:pt>
                <c:pt idx="510">
                  <c:v>41.78152</c:v>
                </c:pt>
                <c:pt idx="511">
                  <c:v>41.797130000000003</c:v>
                </c:pt>
                <c:pt idx="512">
                  <c:v>41.6706</c:v>
                </c:pt>
                <c:pt idx="513">
                  <c:v>41.678220000000003</c:v>
                </c:pt>
                <c:pt idx="514">
                  <c:v>41.427439999999997</c:v>
                </c:pt>
                <c:pt idx="515">
                  <c:v>41.425539999999998</c:v>
                </c:pt>
                <c:pt idx="516">
                  <c:v>41.427639999999997</c:v>
                </c:pt>
                <c:pt idx="517">
                  <c:v>41.406440000000003</c:v>
                </c:pt>
                <c:pt idx="518">
                  <c:v>41.406440000000003</c:v>
                </c:pt>
                <c:pt idx="519">
                  <c:v>41.403190000000002</c:v>
                </c:pt>
                <c:pt idx="520">
                  <c:v>41.095880000000001</c:v>
                </c:pt>
                <c:pt idx="521">
                  <c:v>41.162799999999997</c:v>
                </c:pt>
                <c:pt idx="522">
                  <c:v>41.181800000000003</c:v>
                </c:pt>
                <c:pt idx="523">
                  <c:v>41.157310000000003</c:v>
                </c:pt>
                <c:pt idx="524">
                  <c:v>41.124899999999997</c:v>
                </c:pt>
                <c:pt idx="525">
                  <c:v>41.124899999999997</c:v>
                </c:pt>
                <c:pt idx="526">
                  <c:v>41.168950000000002</c:v>
                </c:pt>
                <c:pt idx="527">
                  <c:v>41.243949999999998</c:v>
                </c:pt>
                <c:pt idx="528">
                  <c:v>41.171250000000001</c:v>
                </c:pt>
                <c:pt idx="529">
                  <c:v>41.599600000000002</c:v>
                </c:pt>
                <c:pt idx="530">
                  <c:v>41.621099999999998</c:v>
                </c:pt>
                <c:pt idx="531">
                  <c:v>41.598700000000001</c:v>
                </c:pt>
                <c:pt idx="532">
                  <c:v>41.616</c:v>
                </c:pt>
                <c:pt idx="533">
                  <c:v>41.611849999999997</c:v>
                </c:pt>
                <c:pt idx="534">
                  <c:v>41.593699999999998</c:v>
                </c:pt>
                <c:pt idx="535">
                  <c:v>41.606520000000003</c:v>
                </c:pt>
                <c:pt idx="536">
                  <c:v>41.615349999999999</c:v>
                </c:pt>
                <c:pt idx="537">
                  <c:v>41.58605</c:v>
                </c:pt>
                <c:pt idx="538">
                  <c:v>41.581200000000003</c:v>
                </c:pt>
                <c:pt idx="539">
                  <c:v>41.641350000000003</c:v>
                </c:pt>
                <c:pt idx="540">
                  <c:v>41.629249999999999</c:v>
                </c:pt>
                <c:pt idx="541">
                  <c:v>41.659219999999998</c:v>
                </c:pt>
                <c:pt idx="542">
                  <c:v>41.690559999999998</c:v>
                </c:pt>
                <c:pt idx="543">
                  <c:v>41.638550000000002</c:v>
                </c:pt>
                <c:pt idx="544">
                  <c:v>41.588349999999998</c:v>
                </c:pt>
                <c:pt idx="545">
                  <c:v>41.591279999999998</c:v>
                </c:pt>
                <c:pt idx="546">
                  <c:v>41.667999999999999</c:v>
                </c:pt>
                <c:pt idx="547">
                  <c:v>41.647280000000002</c:v>
                </c:pt>
                <c:pt idx="548">
                  <c:v>41.5946</c:v>
                </c:pt>
                <c:pt idx="549">
                  <c:v>41.695500000000003</c:v>
                </c:pt>
                <c:pt idx="550">
                  <c:v>41.623449999999998</c:v>
                </c:pt>
                <c:pt idx="551">
                  <c:v>41.61562</c:v>
                </c:pt>
                <c:pt idx="552">
                  <c:v>41.62059</c:v>
                </c:pt>
                <c:pt idx="553">
                  <c:v>41.618600000000001</c:v>
                </c:pt>
                <c:pt idx="554">
                  <c:v>41.595190000000002</c:v>
                </c:pt>
                <c:pt idx="555">
                  <c:v>41.611699999999999</c:v>
                </c:pt>
                <c:pt idx="556">
                  <c:v>41.61562</c:v>
                </c:pt>
                <c:pt idx="557">
                  <c:v>41.617699999999999</c:v>
                </c:pt>
                <c:pt idx="558">
                  <c:v>41.661050000000003</c:v>
                </c:pt>
                <c:pt idx="559">
                  <c:v>41.646549999999998</c:v>
                </c:pt>
                <c:pt idx="560">
                  <c:v>41.6282</c:v>
                </c:pt>
                <c:pt idx="561">
                  <c:v>41.626939999999998</c:v>
                </c:pt>
                <c:pt idx="562">
                  <c:v>41.684089999999998</c:v>
                </c:pt>
                <c:pt idx="563">
                  <c:v>41.644649999999999</c:v>
                </c:pt>
                <c:pt idx="564">
                  <c:v>41.656149999999997</c:v>
                </c:pt>
                <c:pt idx="565">
                  <c:v>41.645499999999998</c:v>
                </c:pt>
                <c:pt idx="566">
                  <c:v>41.6706</c:v>
                </c:pt>
                <c:pt idx="567">
                  <c:v>41.679600000000001</c:v>
                </c:pt>
                <c:pt idx="568">
                  <c:v>41.664650000000002</c:v>
                </c:pt>
                <c:pt idx="569">
                  <c:v>41.636580000000002</c:v>
                </c:pt>
                <c:pt idx="570">
                  <c:v>41.637549999999997</c:v>
                </c:pt>
                <c:pt idx="571">
                  <c:v>41.629249999999999</c:v>
                </c:pt>
                <c:pt idx="572">
                  <c:v>41.64855</c:v>
                </c:pt>
                <c:pt idx="573">
                  <c:v>41.652799999999999</c:v>
                </c:pt>
                <c:pt idx="574">
                  <c:v>41.637799999999999</c:v>
                </c:pt>
                <c:pt idx="575">
                  <c:v>41.632649999999998</c:v>
                </c:pt>
                <c:pt idx="576">
                  <c:v>41.625830000000001</c:v>
                </c:pt>
                <c:pt idx="577">
                  <c:v>41.639899999999997</c:v>
                </c:pt>
                <c:pt idx="578">
                  <c:v>41.641199999999998</c:v>
                </c:pt>
                <c:pt idx="579">
                  <c:v>41.676879999999997</c:v>
                </c:pt>
                <c:pt idx="580">
                  <c:v>41.658650000000002</c:v>
                </c:pt>
                <c:pt idx="581">
                  <c:v>41.6708</c:v>
                </c:pt>
                <c:pt idx="582">
                  <c:v>41.460149999999999</c:v>
                </c:pt>
                <c:pt idx="583">
                  <c:v>41.463149999999999</c:v>
                </c:pt>
                <c:pt idx="584">
                  <c:v>41.466650000000001</c:v>
                </c:pt>
                <c:pt idx="585">
                  <c:v>41.466349999999998</c:v>
                </c:pt>
                <c:pt idx="586">
                  <c:v>41.4602</c:v>
                </c:pt>
                <c:pt idx="587">
                  <c:v>41.455399999999997</c:v>
                </c:pt>
                <c:pt idx="588">
                  <c:v>41.481850000000001</c:v>
                </c:pt>
                <c:pt idx="589">
                  <c:v>41.475200000000001</c:v>
                </c:pt>
                <c:pt idx="590">
                  <c:v>41.4788</c:v>
                </c:pt>
                <c:pt idx="591">
                  <c:v>41.484699999999997</c:v>
                </c:pt>
                <c:pt idx="592">
                  <c:v>41.4604</c:v>
                </c:pt>
                <c:pt idx="593">
                  <c:v>41.486849999999997</c:v>
                </c:pt>
                <c:pt idx="594">
                  <c:v>41.4756</c:v>
                </c:pt>
                <c:pt idx="595">
                  <c:v>41.466549999999998</c:v>
                </c:pt>
                <c:pt idx="596">
                  <c:v>41.47925</c:v>
                </c:pt>
                <c:pt idx="597">
                  <c:v>41.471850000000003</c:v>
                </c:pt>
                <c:pt idx="598">
                  <c:v>41.471350000000001</c:v>
                </c:pt>
                <c:pt idx="599">
                  <c:v>41.466749999999998</c:v>
                </c:pt>
                <c:pt idx="600">
                  <c:v>41.456499999999998</c:v>
                </c:pt>
                <c:pt idx="601">
                  <c:v>41.474200000000003</c:v>
                </c:pt>
                <c:pt idx="602">
                  <c:v>41.4666</c:v>
                </c:pt>
                <c:pt idx="603">
                  <c:v>41.478160000000003</c:v>
                </c:pt>
                <c:pt idx="604">
                  <c:v>41.468499999999999</c:v>
                </c:pt>
                <c:pt idx="605">
                  <c:v>41.4666</c:v>
                </c:pt>
                <c:pt idx="606">
                  <c:v>41.46275</c:v>
                </c:pt>
                <c:pt idx="607">
                  <c:v>41.485100000000003</c:v>
                </c:pt>
                <c:pt idx="608">
                  <c:v>41.486800000000002</c:v>
                </c:pt>
                <c:pt idx="609">
                  <c:v>41.469270000000002</c:v>
                </c:pt>
                <c:pt idx="610">
                  <c:v>41.476700000000001</c:v>
                </c:pt>
                <c:pt idx="611">
                  <c:v>41.469790000000003</c:v>
                </c:pt>
                <c:pt idx="612">
                  <c:v>41.486249999999998</c:v>
                </c:pt>
                <c:pt idx="613">
                  <c:v>41.474550000000001</c:v>
                </c:pt>
                <c:pt idx="614">
                  <c:v>41.457549999999998</c:v>
                </c:pt>
                <c:pt idx="615">
                  <c:v>41.480800000000002</c:v>
                </c:pt>
                <c:pt idx="616">
                  <c:v>41.466749999999998</c:v>
                </c:pt>
                <c:pt idx="617">
                  <c:v>41.481699999999996</c:v>
                </c:pt>
                <c:pt idx="618">
                  <c:v>41.460050000000003</c:v>
                </c:pt>
                <c:pt idx="619">
                  <c:v>41.4664</c:v>
                </c:pt>
                <c:pt idx="620">
                  <c:v>41.482280000000003</c:v>
                </c:pt>
                <c:pt idx="621">
                  <c:v>41.465179999999997</c:v>
                </c:pt>
                <c:pt idx="622">
                  <c:v>41.478450000000002</c:v>
                </c:pt>
                <c:pt idx="623">
                  <c:v>41.472900000000003</c:v>
                </c:pt>
                <c:pt idx="624">
                  <c:v>41.470849999999999</c:v>
                </c:pt>
                <c:pt idx="625">
                  <c:v>41.482199999999999</c:v>
                </c:pt>
                <c:pt idx="626">
                  <c:v>41.472499999999997</c:v>
                </c:pt>
                <c:pt idx="627">
                  <c:v>41.479900000000001</c:v>
                </c:pt>
                <c:pt idx="628">
                  <c:v>41.482500000000002</c:v>
                </c:pt>
                <c:pt idx="629">
                  <c:v>41.480969999999999</c:v>
                </c:pt>
                <c:pt idx="630">
                  <c:v>41.450980000000001</c:v>
                </c:pt>
                <c:pt idx="631">
                  <c:v>41.48245</c:v>
                </c:pt>
                <c:pt idx="632">
                  <c:v>41.463749999999997</c:v>
                </c:pt>
                <c:pt idx="633">
                  <c:v>41.482300000000002</c:v>
                </c:pt>
                <c:pt idx="634">
                  <c:v>41.459049999999998</c:v>
                </c:pt>
                <c:pt idx="635">
                  <c:v>41.473999999999997</c:v>
                </c:pt>
                <c:pt idx="636">
                  <c:v>41.465150000000001</c:v>
                </c:pt>
                <c:pt idx="637">
                  <c:v>41.515949999999997</c:v>
                </c:pt>
                <c:pt idx="638">
                  <c:v>41.532600000000002</c:v>
                </c:pt>
                <c:pt idx="639">
                  <c:v>41.526150000000001</c:v>
                </c:pt>
                <c:pt idx="640">
                  <c:v>41.517290000000003</c:v>
                </c:pt>
                <c:pt idx="641">
                  <c:v>41.52458</c:v>
                </c:pt>
                <c:pt idx="642">
                  <c:v>41.507300000000001</c:v>
                </c:pt>
                <c:pt idx="643">
                  <c:v>41.510100000000001</c:v>
                </c:pt>
                <c:pt idx="644">
                  <c:v>41.506100000000004</c:v>
                </c:pt>
                <c:pt idx="645">
                  <c:v>41.521999999999998</c:v>
                </c:pt>
                <c:pt idx="646">
                  <c:v>41.521749999999997</c:v>
                </c:pt>
                <c:pt idx="647">
                  <c:v>41.52758</c:v>
                </c:pt>
                <c:pt idx="648">
                  <c:v>41.51361</c:v>
                </c:pt>
                <c:pt idx="649">
                  <c:v>41.521299999999997</c:v>
                </c:pt>
                <c:pt idx="650">
                  <c:v>41.526299999999999</c:v>
                </c:pt>
                <c:pt idx="651">
                  <c:v>41.512009999999997</c:v>
                </c:pt>
                <c:pt idx="652">
                  <c:v>41.512569999999997</c:v>
                </c:pt>
                <c:pt idx="653">
                  <c:v>41.5107</c:v>
                </c:pt>
                <c:pt idx="654">
                  <c:v>41.464550000000003</c:v>
                </c:pt>
                <c:pt idx="655">
                  <c:v>41.474850000000004</c:v>
                </c:pt>
                <c:pt idx="656">
                  <c:v>41.47495</c:v>
                </c:pt>
                <c:pt idx="657">
                  <c:v>41.469299999999997</c:v>
                </c:pt>
                <c:pt idx="658">
                  <c:v>41.465299999999999</c:v>
                </c:pt>
                <c:pt idx="659">
                  <c:v>41.4968</c:v>
                </c:pt>
                <c:pt idx="660">
                  <c:v>41.4694</c:v>
                </c:pt>
                <c:pt idx="661">
                  <c:v>41.466000000000001</c:v>
                </c:pt>
                <c:pt idx="662">
                  <c:v>41.487549999999999</c:v>
                </c:pt>
                <c:pt idx="663">
                  <c:v>41.465649999999997</c:v>
                </c:pt>
                <c:pt idx="664">
                  <c:v>41.480550000000001</c:v>
                </c:pt>
                <c:pt idx="665">
                  <c:v>41.479520000000001</c:v>
                </c:pt>
                <c:pt idx="666">
                  <c:v>41.479149999999997</c:v>
                </c:pt>
                <c:pt idx="667">
                  <c:v>41.485799999999998</c:v>
                </c:pt>
                <c:pt idx="668">
                  <c:v>41.480899999999998</c:v>
                </c:pt>
                <c:pt idx="669">
                  <c:v>41.458399999999997</c:v>
                </c:pt>
                <c:pt idx="670">
                  <c:v>41.455599999999997</c:v>
                </c:pt>
                <c:pt idx="671">
                  <c:v>41.456569999999999</c:v>
                </c:pt>
                <c:pt idx="672">
                  <c:v>41.439700000000002</c:v>
                </c:pt>
                <c:pt idx="673">
                  <c:v>41.459800000000001</c:v>
                </c:pt>
                <c:pt idx="674">
                  <c:v>41.444099999999999</c:v>
                </c:pt>
                <c:pt idx="675">
                  <c:v>41.455399999999997</c:v>
                </c:pt>
                <c:pt idx="676">
                  <c:v>41.442700000000002</c:v>
                </c:pt>
                <c:pt idx="677">
                  <c:v>41.436950000000003</c:v>
                </c:pt>
                <c:pt idx="678">
                  <c:v>41.439399999999999</c:v>
                </c:pt>
                <c:pt idx="679">
                  <c:v>41.443750000000001</c:v>
                </c:pt>
                <c:pt idx="680">
                  <c:v>41.458550000000002</c:v>
                </c:pt>
                <c:pt idx="681">
                  <c:v>41.439990000000002</c:v>
                </c:pt>
                <c:pt idx="682">
                  <c:v>41.459049999999998</c:v>
                </c:pt>
                <c:pt idx="683">
                  <c:v>41.460450000000002</c:v>
                </c:pt>
                <c:pt idx="684">
                  <c:v>41.446150000000003</c:v>
                </c:pt>
                <c:pt idx="685">
                  <c:v>41.4617</c:v>
                </c:pt>
                <c:pt idx="686">
                  <c:v>41.43235</c:v>
                </c:pt>
                <c:pt idx="687">
                  <c:v>41.461150000000004</c:v>
                </c:pt>
                <c:pt idx="688">
                  <c:v>41.4542</c:v>
                </c:pt>
                <c:pt idx="689">
                  <c:v>41.458849999999998</c:v>
                </c:pt>
                <c:pt idx="690">
                  <c:v>41.450490000000002</c:v>
                </c:pt>
                <c:pt idx="691">
                  <c:v>41.455649999999999</c:v>
                </c:pt>
                <c:pt idx="692">
                  <c:v>41.44999</c:v>
                </c:pt>
                <c:pt idx="693">
                  <c:v>41.437199999999997</c:v>
                </c:pt>
                <c:pt idx="694">
                  <c:v>41.451549999999997</c:v>
                </c:pt>
                <c:pt idx="695">
                  <c:v>41.452509999999997</c:v>
                </c:pt>
                <c:pt idx="696">
                  <c:v>41.461950000000002</c:v>
                </c:pt>
                <c:pt idx="697">
                  <c:v>41.460349999999998</c:v>
                </c:pt>
                <c:pt idx="698">
                  <c:v>41.446249999999999</c:v>
                </c:pt>
                <c:pt idx="699">
                  <c:v>41.447699999999998</c:v>
                </c:pt>
                <c:pt idx="700">
                  <c:v>41.44735</c:v>
                </c:pt>
                <c:pt idx="701">
                  <c:v>41.450150000000001</c:v>
                </c:pt>
                <c:pt idx="702">
                  <c:v>41.440300000000001</c:v>
                </c:pt>
                <c:pt idx="703">
                  <c:v>41.4514</c:v>
                </c:pt>
                <c:pt idx="704">
                  <c:v>41.442999999999998</c:v>
                </c:pt>
                <c:pt idx="705">
                  <c:v>41.451149999999998</c:v>
                </c:pt>
                <c:pt idx="706">
                  <c:v>41.450400000000002</c:v>
                </c:pt>
                <c:pt idx="707">
                  <c:v>41.454500000000003</c:v>
                </c:pt>
                <c:pt idx="708">
                  <c:v>41.436250000000001</c:v>
                </c:pt>
                <c:pt idx="709">
                  <c:v>41.444650000000003</c:v>
                </c:pt>
                <c:pt idx="710">
                  <c:v>41.435650000000003</c:v>
                </c:pt>
                <c:pt idx="711">
                  <c:v>41.443899999999999</c:v>
                </c:pt>
                <c:pt idx="712">
                  <c:v>41.46275</c:v>
                </c:pt>
                <c:pt idx="713">
                  <c:v>41.448599999999999</c:v>
                </c:pt>
                <c:pt idx="714">
                  <c:v>41.445950000000003</c:v>
                </c:pt>
                <c:pt idx="715">
                  <c:v>41.46255</c:v>
                </c:pt>
                <c:pt idx="716">
                  <c:v>41.458350000000003</c:v>
                </c:pt>
                <c:pt idx="717">
                  <c:v>41.453150000000001</c:v>
                </c:pt>
                <c:pt idx="718">
                  <c:v>41.455649999999999</c:v>
                </c:pt>
                <c:pt idx="719">
                  <c:v>41.455249999999999</c:v>
                </c:pt>
                <c:pt idx="720">
                  <c:v>41.458199999999998</c:v>
                </c:pt>
                <c:pt idx="721">
                  <c:v>41.459350000000001</c:v>
                </c:pt>
                <c:pt idx="722">
                  <c:v>41.46349</c:v>
                </c:pt>
                <c:pt idx="723">
                  <c:v>41.445650000000001</c:v>
                </c:pt>
                <c:pt idx="724">
                  <c:v>41.507399999999997</c:v>
                </c:pt>
                <c:pt idx="725">
                  <c:v>41.518999999999998</c:v>
                </c:pt>
                <c:pt idx="726">
                  <c:v>41.505600000000001</c:v>
                </c:pt>
                <c:pt idx="727">
                  <c:v>41.498199999999997</c:v>
                </c:pt>
                <c:pt idx="728">
                  <c:v>41.501950000000001</c:v>
                </c:pt>
                <c:pt idx="729">
                  <c:v>41.497950000000003</c:v>
                </c:pt>
                <c:pt idx="730">
                  <c:v>41.517899999999997</c:v>
                </c:pt>
                <c:pt idx="731">
                  <c:v>41.492049999999999</c:v>
                </c:pt>
                <c:pt idx="732">
                  <c:v>41.506999999999998</c:v>
                </c:pt>
                <c:pt idx="733">
                  <c:v>41.504280000000001</c:v>
                </c:pt>
                <c:pt idx="734">
                  <c:v>41.5212</c:v>
                </c:pt>
                <c:pt idx="735">
                  <c:v>41.492049999999999</c:v>
                </c:pt>
                <c:pt idx="736">
                  <c:v>41.496850000000002</c:v>
                </c:pt>
                <c:pt idx="737">
                  <c:v>41.521419999999999</c:v>
                </c:pt>
                <c:pt idx="738">
                  <c:v>41.518050000000002</c:v>
                </c:pt>
                <c:pt idx="739">
                  <c:v>41.501950000000001</c:v>
                </c:pt>
                <c:pt idx="740">
                  <c:v>41.512149999999998</c:v>
                </c:pt>
                <c:pt idx="741">
                  <c:v>41.475349999999999</c:v>
                </c:pt>
                <c:pt idx="742">
                  <c:v>41.47925</c:v>
                </c:pt>
                <c:pt idx="743">
                  <c:v>41.481400000000001</c:v>
                </c:pt>
                <c:pt idx="744">
                  <c:v>41.475450000000002</c:v>
                </c:pt>
                <c:pt idx="745">
                  <c:v>41.494050000000001</c:v>
                </c:pt>
                <c:pt idx="746">
                  <c:v>41.472000000000001</c:v>
                </c:pt>
                <c:pt idx="747">
                  <c:v>41.481699999999996</c:v>
                </c:pt>
                <c:pt idx="748">
                  <c:v>41.482810000000001</c:v>
                </c:pt>
                <c:pt idx="749">
                  <c:v>41.470840000000003</c:v>
                </c:pt>
                <c:pt idx="750">
                  <c:v>41.478700000000003</c:v>
                </c:pt>
                <c:pt idx="751">
                  <c:v>41.472200000000001</c:v>
                </c:pt>
                <c:pt idx="752">
                  <c:v>41.4895</c:v>
                </c:pt>
                <c:pt idx="753">
                  <c:v>41.490160000000003</c:v>
                </c:pt>
                <c:pt idx="754">
                  <c:v>41.47645</c:v>
                </c:pt>
                <c:pt idx="755">
                  <c:v>41.4833</c:v>
                </c:pt>
                <c:pt idx="756">
                  <c:v>41.475549999999998</c:v>
                </c:pt>
                <c:pt idx="757">
                  <c:v>41.489449999999998</c:v>
                </c:pt>
                <c:pt idx="758">
                  <c:v>41.476199999999999</c:v>
                </c:pt>
                <c:pt idx="759">
                  <c:v>41.472050000000003</c:v>
                </c:pt>
                <c:pt idx="760">
                  <c:v>41.494799999999998</c:v>
                </c:pt>
                <c:pt idx="761">
                  <c:v>41.480879999999999</c:v>
                </c:pt>
                <c:pt idx="762">
                  <c:v>41.478900000000003</c:v>
                </c:pt>
                <c:pt idx="763">
                  <c:v>41.488799999999998</c:v>
                </c:pt>
                <c:pt idx="764">
                  <c:v>41.48536</c:v>
                </c:pt>
                <c:pt idx="765">
                  <c:v>41.4925</c:v>
                </c:pt>
                <c:pt idx="766">
                  <c:v>41.489600000000003</c:v>
                </c:pt>
                <c:pt idx="767">
                  <c:v>41.4895</c:v>
                </c:pt>
                <c:pt idx="768">
                  <c:v>41.486150000000002</c:v>
                </c:pt>
                <c:pt idx="769">
                  <c:v>41.48028</c:v>
                </c:pt>
                <c:pt idx="770">
                  <c:v>41.475450000000002</c:v>
                </c:pt>
                <c:pt idx="771">
                  <c:v>41.472700000000003</c:v>
                </c:pt>
                <c:pt idx="772">
                  <c:v>41.482799999999997</c:v>
                </c:pt>
                <c:pt idx="773">
                  <c:v>41.469799999999999</c:v>
                </c:pt>
                <c:pt idx="774">
                  <c:v>41.487949999999998</c:v>
                </c:pt>
                <c:pt idx="775">
                  <c:v>41.47045</c:v>
                </c:pt>
                <c:pt idx="776">
                  <c:v>41.486400000000003</c:v>
                </c:pt>
                <c:pt idx="777">
                  <c:v>41.481050000000003</c:v>
                </c:pt>
                <c:pt idx="778">
                  <c:v>41.490299999999998</c:v>
                </c:pt>
                <c:pt idx="779">
                  <c:v>41.433999999999997</c:v>
                </c:pt>
                <c:pt idx="780">
                  <c:v>41.474499999999999</c:v>
                </c:pt>
                <c:pt idx="781">
                  <c:v>41.479399999999998</c:v>
                </c:pt>
                <c:pt idx="782">
                  <c:v>41.4893</c:v>
                </c:pt>
                <c:pt idx="783">
                  <c:v>41.474400000000003</c:v>
                </c:pt>
                <c:pt idx="784">
                  <c:v>41.478299999999997</c:v>
                </c:pt>
                <c:pt idx="785">
                  <c:v>41.484299999999998</c:v>
                </c:pt>
                <c:pt idx="786">
                  <c:v>41.481110000000001</c:v>
                </c:pt>
                <c:pt idx="787">
                  <c:v>41.48798</c:v>
                </c:pt>
                <c:pt idx="788">
                  <c:v>41.536020000000001</c:v>
                </c:pt>
                <c:pt idx="789">
                  <c:v>41.554279999999999</c:v>
                </c:pt>
                <c:pt idx="790">
                  <c:v>41.539659999999998</c:v>
                </c:pt>
                <c:pt idx="791">
                  <c:v>41.539400000000001</c:v>
                </c:pt>
                <c:pt idx="792">
                  <c:v>41.529249999999998</c:v>
                </c:pt>
                <c:pt idx="793">
                  <c:v>41.544049999999999</c:v>
                </c:pt>
                <c:pt idx="794">
                  <c:v>41.53837</c:v>
                </c:pt>
                <c:pt idx="795">
                  <c:v>41.527000000000001</c:v>
                </c:pt>
                <c:pt idx="796">
                  <c:v>41.547600000000003</c:v>
                </c:pt>
                <c:pt idx="797">
                  <c:v>41.526850000000003</c:v>
                </c:pt>
                <c:pt idx="798">
                  <c:v>41.532249999999998</c:v>
                </c:pt>
                <c:pt idx="799">
                  <c:v>41.5319</c:v>
                </c:pt>
                <c:pt idx="800">
                  <c:v>41.526649999999997</c:v>
                </c:pt>
                <c:pt idx="801">
                  <c:v>41.528399999999998</c:v>
                </c:pt>
                <c:pt idx="802">
                  <c:v>41.535980000000002</c:v>
                </c:pt>
                <c:pt idx="803">
                  <c:v>41.524099999999997</c:v>
                </c:pt>
                <c:pt idx="804">
                  <c:v>41.5396</c:v>
                </c:pt>
                <c:pt idx="805">
                  <c:v>41.537750000000003</c:v>
                </c:pt>
                <c:pt idx="806">
                  <c:v>41.541049999999998</c:v>
                </c:pt>
                <c:pt idx="807">
                  <c:v>41.534849999999999</c:v>
                </c:pt>
                <c:pt idx="808">
                  <c:v>41.538820000000001</c:v>
                </c:pt>
                <c:pt idx="809">
                  <c:v>41.544350000000001</c:v>
                </c:pt>
                <c:pt idx="810">
                  <c:v>41.5349</c:v>
                </c:pt>
                <c:pt idx="811">
                  <c:v>41.533900000000003</c:v>
                </c:pt>
                <c:pt idx="812">
                  <c:v>41.532049999999998</c:v>
                </c:pt>
                <c:pt idx="813">
                  <c:v>41.537799999999997</c:v>
                </c:pt>
                <c:pt idx="814">
                  <c:v>41.532249999999998</c:v>
                </c:pt>
                <c:pt idx="815">
                  <c:v>41.534149999999997</c:v>
                </c:pt>
                <c:pt idx="816">
                  <c:v>41.52505</c:v>
                </c:pt>
                <c:pt idx="817">
                  <c:v>41.525750000000002</c:v>
                </c:pt>
                <c:pt idx="818">
                  <c:v>41.4313</c:v>
                </c:pt>
                <c:pt idx="819">
                  <c:v>41.449950000000001</c:v>
                </c:pt>
                <c:pt idx="820">
                  <c:v>41.442869999999999</c:v>
                </c:pt>
                <c:pt idx="821">
                  <c:v>41.466099999999997</c:v>
                </c:pt>
                <c:pt idx="822">
                  <c:v>41.426850000000002</c:v>
                </c:pt>
                <c:pt idx="823">
                  <c:v>41.4574</c:v>
                </c:pt>
                <c:pt idx="824">
                  <c:v>41.448749999999997</c:v>
                </c:pt>
                <c:pt idx="825">
                  <c:v>41.465350000000001</c:v>
                </c:pt>
                <c:pt idx="826">
                  <c:v>41.454099999999997</c:v>
                </c:pt>
                <c:pt idx="827">
                  <c:v>41.461350000000003</c:v>
                </c:pt>
                <c:pt idx="828">
                  <c:v>41.428100000000001</c:v>
                </c:pt>
                <c:pt idx="829">
                  <c:v>41.423050000000003</c:v>
                </c:pt>
                <c:pt idx="830">
                  <c:v>41.438049999999997</c:v>
                </c:pt>
                <c:pt idx="831">
                  <c:v>41.433250000000001</c:v>
                </c:pt>
                <c:pt idx="832">
                  <c:v>41.464449999999999</c:v>
                </c:pt>
                <c:pt idx="833">
                  <c:v>41.440649999999998</c:v>
                </c:pt>
                <c:pt idx="834">
                  <c:v>41.436700000000002</c:v>
                </c:pt>
                <c:pt idx="835">
                  <c:v>41.434150000000002</c:v>
                </c:pt>
                <c:pt idx="836">
                  <c:v>41.433900000000001</c:v>
                </c:pt>
                <c:pt idx="837">
                  <c:v>41.451799999999999</c:v>
                </c:pt>
                <c:pt idx="838">
                  <c:v>41.43085</c:v>
                </c:pt>
                <c:pt idx="839">
                  <c:v>41.424999999999997</c:v>
                </c:pt>
                <c:pt idx="840">
                  <c:v>41.421729999999997</c:v>
                </c:pt>
                <c:pt idx="841">
                  <c:v>41.439549999999997</c:v>
                </c:pt>
                <c:pt idx="842">
                  <c:v>41.439300000000003</c:v>
                </c:pt>
                <c:pt idx="843">
                  <c:v>41.453850000000003</c:v>
                </c:pt>
                <c:pt idx="844">
                  <c:v>41.417149999999999</c:v>
                </c:pt>
                <c:pt idx="845">
                  <c:v>41.456519999999998</c:v>
                </c:pt>
                <c:pt idx="846">
                  <c:v>41.424149999999997</c:v>
                </c:pt>
                <c:pt idx="847">
                  <c:v>41.459150000000001</c:v>
                </c:pt>
                <c:pt idx="848">
                  <c:v>41.46255</c:v>
                </c:pt>
                <c:pt idx="849">
                  <c:v>41.4313</c:v>
                </c:pt>
                <c:pt idx="850">
                  <c:v>41.45355</c:v>
                </c:pt>
                <c:pt idx="851">
                  <c:v>41.428350000000002</c:v>
                </c:pt>
                <c:pt idx="852">
                  <c:v>41.468449999999997</c:v>
                </c:pt>
                <c:pt idx="853">
                  <c:v>41.476039999999998</c:v>
                </c:pt>
                <c:pt idx="854">
                  <c:v>41.448320000000002</c:v>
                </c:pt>
                <c:pt idx="855">
                  <c:v>41.421619999999997</c:v>
                </c:pt>
                <c:pt idx="856">
                  <c:v>41.460599999999999</c:v>
                </c:pt>
                <c:pt idx="857">
                  <c:v>41.4679</c:v>
                </c:pt>
                <c:pt idx="858">
                  <c:v>41.466050000000003</c:v>
                </c:pt>
                <c:pt idx="859">
                  <c:v>41.56382</c:v>
                </c:pt>
                <c:pt idx="860">
                  <c:v>41.554949999999998</c:v>
                </c:pt>
                <c:pt idx="861">
                  <c:v>41.5764</c:v>
                </c:pt>
                <c:pt idx="862">
                  <c:v>41.560850000000002</c:v>
                </c:pt>
                <c:pt idx="863">
                  <c:v>41.574449999999999</c:v>
                </c:pt>
                <c:pt idx="864">
                  <c:v>41.574649999999998</c:v>
                </c:pt>
                <c:pt idx="865">
                  <c:v>41.551200000000001</c:v>
                </c:pt>
                <c:pt idx="866">
                  <c:v>41.549250000000001</c:v>
                </c:pt>
                <c:pt idx="867">
                  <c:v>41.576050000000002</c:v>
                </c:pt>
                <c:pt idx="868">
                  <c:v>41.556100000000001</c:v>
                </c:pt>
                <c:pt idx="869">
                  <c:v>41.56935</c:v>
                </c:pt>
                <c:pt idx="870">
                  <c:v>41.567079999999997</c:v>
                </c:pt>
                <c:pt idx="871">
                  <c:v>41.558799999999998</c:v>
                </c:pt>
                <c:pt idx="872">
                  <c:v>41.5745</c:v>
                </c:pt>
                <c:pt idx="873">
                  <c:v>41.559019999999997</c:v>
                </c:pt>
                <c:pt idx="874">
                  <c:v>41.565620000000003</c:v>
                </c:pt>
                <c:pt idx="875">
                  <c:v>41.572809999999997</c:v>
                </c:pt>
                <c:pt idx="876">
                  <c:v>41.572699999999998</c:v>
                </c:pt>
                <c:pt idx="877">
                  <c:v>41.565049999999999</c:v>
                </c:pt>
                <c:pt idx="878">
                  <c:v>41.552149999999997</c:v>
                </c:pt>
                <c:pt idx="879">
                  <c:v>41.556849999999997</c:v>
                </c:pt>
                <c:pt idx="880">
                  <c:v>41.555799999999998</c:v>
                </c:pt>
                <c:pt idx="881">
                  <c:v>41.561599999999999</c:v>
                </c:pt>
                <c:pt idx="882">
                  <c:v>41.570700000000002</c:v>
                </c:pt>
                <c:pt idx="883">
                  <c:v>41.570999999999998</c:v>
                </c:pt>
                <c:pt idx="884">
                  <c:v>41.554349999999999</c:v>
                </c:pt>
                <c:pt idx="885">
                  <c:v>41.578150000000001</c:v>
                </c:pt>
                <c:pt idx="886">
                  <c:v>41.457599999999999</c:v>
                </c:pt>
                <c:pt idx="887">
                  <c:v>41.45628</c:v>
                </c:pt>
                <c:pt idx="888">
                  <c:v>41.451599999999999</c:v>
                </c:pt>
                <c:pt idx="889">
                  <c:v>41.452599999999997</c:v>
                </c:pt>
                <c:pt idx="890">
                  <c:v>41.461880000000001</c:v>
                </c:pt>
                <c:pt idx="891">
                  <c:v>41.450249999999997</c:v>
                </c:pt>
                <c:pt idx="892">
                  <c:v>41.46405</c:v>
                </c:pt>
                <c:pt idx="893">
                  <c:v>41.449649999999998</c:v>
                </c:pt>
                <c:pt idx="894">
                  <c:v>41.460320000000003</c:v>
                </c:pt>
                <c:pt idx="895">
                  <c:v>41.455170000000003</c:v>
                </c:pt>
                <c:pt idx="896">
                  <c:v>41.449550000000002</c:v>
                </c:pt>
                <c:pt idx="897">
                  <c:v>41.4602</c:v>
                </c:pt>
                <c:pt idx="898">
                  <c:v>41.453099999999999</c:v>
                </c:pt>
                <c:pt idx="899">
                  <c:v>41.450899999999997</c:v>
                </c:pt>
                <c:pt idx="900">
                  <c:v>41.457900000000002</c:v>
                </c:pt>
                <c:pt idx="901">
                  <c:v>41.447850000000003</c:v>
                </c:pt>
                <c:pt idx="902">
                  <c:v>41.456049999999998</c:v>
                </c:pt>
                <c:pt idx="903">
                  <c:v>41.450749999999999</c:v>
                </c:pt>
                <c:pt idx="904">
                  <c:v>41.449449999999999</c:v>
                </c:pt>
                <c:pt idx="905">
                  <c:v>41.4602</c:v>
                </c:pt>
                <c:pt idx="906">
                  <c:v>41.46875</c:v>
                </c:pt>
                <c:pt idx="907">
                  <c:v>41.454250000000002</c:v>
                </c:pt>
                <c:pt idx="908">
                  <c:v>41.45805</c:v>
                </c:pt>
                <c:pt idx="909">
                  <c:v>41.458419999999997</c:v>
                </c:pt>
                <c:pt idx="910">
                  <c:v>41.4557</c:v>
                </c:pt>
                <c:pt idx="911">
                  <c:v>41.463349999999998</c:v>
                </c:pt>
                <c:pt idx="912">
                  <c:v>41.459899999999998</c:v>
                </c:pt>
                <c:pt idx="913">
                  <c:v>41.466670000000001</c:v>
                </c:pt>
                <c:pt idx="914">
                  <c:v>41.443449999999999</c:v>
                </c:pt>
                <c:pt idx="915">
                  <c:v>41.44623</c:v>
                </c:pt>
                <c:pt idx="916">
                  <c:v>41.466900000000003</c:v>
                </c:pt>
                <c:pt idx="917">
                  <c:v>41.4589</c:v>
                </c:pt>
                <c:pt idx="918">
                  <c:v>41.45975</c:v>
                </c:pt>
                <c:pt idx="919">
                  <c:v>41.452300000000001</c:v>
                </c:pt>
                <c:pt idx="920">
                  <c:v>41.461750000000002</c:v>
                </c:pt>
                <c:pt idx="921">
                  <c:v>41.465249999999997</c:v>
                </c:pt>
                <c:pt idx="922">
                  <c:v>41.455249999999999</c:v>
                </c:pt>
                <c:pt idx="923">
                  <c:v>41.463349999999998</c:v>
                </c:pt>
                <c:pt idx="924">
                  <c:v>41.446800000000003</c:v>
                </c:pt>
                <c:pt idx="925">
                  <c:v>41.454000000000001</c:v>
                </c:pt>
                <c:pt idx="926">
                  <c:v>41.465649999999997</c:v>
                </c:pt>
                <c:pt idx="927">
                  <c:v>41.462600000000002</c:v>
                </c:pt>
                <c:pt idx="928">
                  <c:v>41.462850000000003</c:v>
                </c:pt>
                <c:pt idx="929">
                  <c:v>41.463650000000001</c:v>
                </c:pt>
                <c:pt idx="930">
                  <c:v>41.445149999999998</c:v>
                </c:pt>
                <c:pt idx="931">
                  <c:v>41.461019999999998</c:v>
                </c:pt>
                <c:pt idx="932">
                  <c:v>41.467739999999999</c:v>
                </c:pt>
                <c:pt idx="933">
                  <c:v>41.453449999999997</c:v>
                </c:pt>
                <c:pt idx="934">
                  <c:v>41.467750000000002</c:v>
                </c:pt>
                <c:pt idx="935">
                  <c:v>41.541400000000003</c:v>
                </c:pt>
                <c:pt idx="936">
                  <c:v>41.539400000000001</c:v>
                </c:pt>
                <c:pt idx="937">
                  <c:v>41.543300000000002</c:v>
                </c:pt>
                <c:pt idx="938">
                  <c:v>41.5259</c:v>
                </c:pt>
                <c:pt idx="939">
                  <c:v>41.528149999999997</c:v>
                </c:pt>
                <c:pt idx="940">
                  <c:v>41.519150000000003</c:v>
                </c:pt>
                <c:pt idx="941">
                  <c:v>41.534849999999999</c:v>
                </c:pt>
                <c:pt idx="942">
                  <c:v>41.546500000000002</c:v>
                </c:pt>
                <c:pt idx="943">
                  <c:v>41.528950000000002</c:v>
                </c:pt>
                <c:pt idx="944">
                  <c:v>41.536099999999998</c:v>
                </c:pt>
                <c:pt idx="945">
                  <c:v>41.558050000000001</c:v>
                </c:pt>
                <c:pt idx="946">
                  <c:v>41.537849999999999</c:v>
                </c:pt>
                <c:pt idx="947">
                  <c:v>41.555950000000003</c:v>
                </c:pt>
                <c:pt idx="948">
                  <c:v>41.520499999999998</c:v>
                </c:pt>
                <c:pt idx="949">
                  <c:v>41.543880000000001</c:v>
                </c:pt>
                <c:pt idx="950">
                  <c:v>41.5259</c:v>
                </c:pt>
                <c:pt idx="951">
                  <c:v>41.541499999999999</c:v>
                </c:pt>
                <c:pt idx="952">
                  <c:v>41.533520000000003</c:v>
                </c:pt>
                <c:pt idx="953">
                  <c:v>41.532089999999997</c:v>
                </c:pt>
                <c:pt idx="954">
                  <c:v>41.549750000000003</c:v>
                </c:pt>
                <c:pt idx="955">
                  <c:v>41.539380000000001</c:v>
                </c:pt>
                <c:pt idx="956">
                  <c:v>41.517589999999998</c:v>
                </c:pt>
                <c:pt idx="957">
                  <c:v>41.523020000000002</c:v>
                </c:pt>
                <c:pt idx="958">
                  <c:v>41.53105</c:v>
                </c:pt>
                <c:pt idx="959">
                  <c:v>41.529200000000003</c:v>
                </c:pt>
                <c:pt idx="960">
                  <c:v>41.527549999999998</c:v>
                </c:pt>
                <c:pt idx="961">
                  <c:v>41.531149999999997</c:v>
                </c:pt>
                <c:pt idx="962">
                  <c:v>41.543500000000002</c:v>
                </c:pt>
                <c:pt idx="963">
                  <c:v>41.534700000000001</c:v>
                </c:pt>
                <c:pt idx="964">
                  <c:v>41.521270000000001</c:v>
                </c:pt>
                <c:pt idx="965">
                  <c:v>41.53745</c:v>
                </c:pt>
                <c:pt idx="966">
                  <c:v>41.530749999999998</c:v>
                </c:pt>
                <c:pt idx="967">
                  <c:v>41.534999999999997</c:v>
                </c:pt>
                <c:pt idx="968">
                  <c:v>41.479649999999999</c:v>
                </c:pt>
                <c:pt idx="969">
                  <c:v>41.48865</c:v>
                </c:pt>
                <c:pt idx="970">
                  <c:v>41.473100000000002</c:v>
                </c:pt>
                <c:pt idx="971">
                  <c:v>41.485399999999998</c:v>
                </c:pt>
                <c:pt idx="972">
                  <c:v>41.481999999999999</c:v>
                </c:pt>
                <c:pt idx="973">
                  <c:v>41.472850000000001</c:v>
                </c:pt>
                <c:pt idx="974">
                  <c:v>41.477649999999997</c:v>
                </c:pt>
                <c:pt idx="975">
                  <c:v>41.472250000000003</c:v>
                </c:pt>
                <c:pt idx="976">
                  <c:v>41.482199999999999</c:v>
                </c:pt>
                <c:pt idx="977">
                  <c:v>41.478299999999997</c:v>
                </c:pt>
                <c:pt idx="978">
                  <c:v>41.484999999999999</c:v>
                </c:pt>
                <c:pt idx="979">
                  <c:v>41.48245</c:v>
                </c:pt>
                <c:pt idx="980">
                  <c:v>41.482950000000002</c:v>
                </c:pt>
                <c:pt idx="981">
                  <c:v>41.512219999999999</c:v>
                </c:pt>
                <c:pt idx="982">
                  <c:v>41.499850000000002</c:v>
                </c:pt>
                <c:pt idx="983">
                  <c:v>41.479649999999999</c:v>
                </c:pt>
                <c:pt idx="984">
                  <c:v>41.4741</c:v>
                </c:pt>
                <c:pt idx="985">
                  <c:v>41.453449999999997</c:v>
                </c:pt>
                <c:pt idx="986">
                  <c:v>41.469949999999997</c:v>
                </c:pt>
                <c:pt idx="987">
                  <c:v>41.469479999999997</c:v>
                </c:pt>
                <c:pt idx="988">
                  <c:v>41.486550000000001</c:v>
                </c:pt>
                <c:pt idx="989">
                  <c:v>41.4634</c:v>
                </c:pt>
                <c:pt idx="990">
                  <c:v>41.47831</c:v>
                </c:pt>
                <c:pt idx="991">
                  <c:v>41.460990000000002</c:v>
                </c:pt>
                <c:pt idx="992">
                  <c:v>41.483409999999999</c:v>
                </c:pt>
                <c:pt idx="993">
                  <c:v>41.461739999999999</c:v>
                </c:pt>
                <c:pt idx="994">
                  <c:v>41.47625</c:v>
                </c:pt>
                <c:pt idx="995">
                  <c:v>41.480449999999998</c:v>
                </c:pt>
                <c:pt idx="996">
                  <c:v>41.475250000000003</c:v>
                </c:pt>
                <c:pt idx="997">
                  <c:v>41.471550000000001</c:v>
                </c:pt>
                <c:pt idx="998">
                  <c:v>41.399799999999999</c:v>
                </c:pt>
                <c:pt idx="999">
                  <c:v>41.573180000000001</c:v>
                </c:pt>
                <c:pt idx="1000">
                  <c:v>41.565600000000003</c:v>
                </c:pt>
                <c:pt idx="1001">
                  <c:v>41.559950000000001</c:v>
                </c:pt>
                <c:pt idx="1002">
                  <c:v>41.575949999999999</c:v>
                </c:pt>
                <c:pt idx="1003">
                  <c:v>41.553879999999999</c:v>
                </c:pt>
                <c:pt idx="1004">
                  <c:v>41.576309999999999</c:v>
                </c:pt>
                <c:pt idx="1005">
                  <c:v>41.571750000000002</c:v>
                </c:pt>
                <c:pt idx="1006">
                  <c:v>41.341320000000003</c:v>
                </c:pt>
                <c:pt idx="1007">
                  <c:v>41.565399999999997</c:v>
                </c:pt>
                <c:pt idx="1008">
                  <c:v>41.584180000000003</c:v>
                </c:pt>
                <c:pt idx="1009">
                  <c:v>41.300089999999997</c:v>
                </c:pt>
                <c:pt idx="1010">
                  <c:v>41.48865</c:v>
                </c:pt>
                <c:pt idx="1011">
                  <c:v>41.5</c:v>
                </c:pt>
                <c:pt idx="1012">
                  <c:v>41.484200000000001</c:v>
                </c:pt>
                <c:pt idx="1013">
                  <c:v>41.495600000000003</c:v>
                </c:pt>
                <c:pt idx="1014">
                  <c:v>41.510950000000001</c:v>
                </c:pt>
                <c:pt idx="1015">
                  <c:v>41.511200000000002</c:v>
                </c:pt>
                <c:pt idx="1016">
                  <c:v>41.495049999999999</c:v>
                </c:pt>
                <c:pt idx="1017">
                  <c:v>41.491439999999997</c:v>
                </c:pt>
                <c:pt idx="1018">
                  <c:v>41.492100000000001</c:v>
                </c:pt>
                <c:pt idx="1019">
                  <c:v>41.520150000000001</c:v>
                </c:pt>
                <c:pt idx="1020">
                  <c:v>41.499119999999998</c:v>
                </c:pt>
                <c:pt idx="1021">
                  <c:v>41.494799999999998</c:v>
                </c:pt>
                <c:pt idx="1022">
                  <c:v>41.507300000000001</c:v>
                </c:pt>
                <c:pt idx="1023">
                  <c:v>41.515259999999998</c:v>
                </c:pt>
                <c:pt idx="1024">
                  <c:v>41.495249999999999</c:v>
                </c:pt>
                <c:pt idx="1025">
                  <c:v>41.498820000000002</c:v>
                </c:pt>
                <c:pt idx="1026">
                  <c:v>41.511150000000001</c:v>
                </c:pt>
                <c:pt idx="1027">
                  <c:v>41.494450000000001</c:v>
                </c:pt>
                <c:pt idx="1028">
                  <c:v>41.489849999999997</c:v>
                </c:pt>
                <c:pt idx="1029">
                  <c:v>41.498750000000001</c:v>
                </c:pt>
                <c:pt idx="1030">
                  <c:v>41.505099999999999</c:v>
                </c:pt>
                <c:pt idx="1031">
                  <c:v>41.490749999999998</c:v>
                </c:pt>
                <c:pt idx="1032">
                  <c:v>41.504199999999997</c:v>
                </c:pt>
                <c:pt idx="1033">
                  <c:v>41.504600000000003</c:v>
                </c:pt>
                <c:pt idx="1034">
                  <c:v>41.481189999999998</c:v>
                </c:pt>
                <c:pt idx="1035">
                  <c:v>41.492800000000003</c:v>
                </c:pt>
                <c:pt idx="1036">
                  <c:v>41.505650000000003</c:v>
                </c:pt>
                <c:pt idx="1037">
                  <c:v>41.509399999999999</c:v>
                </c:pt>
                <c:pt idx="1038">
                  <c:v>41.496749999999999</c:v>
                </c:pt>
                <c:pt idx="1039">
                  <c:v>41.493850000000002</c:v>
                </c:pt>
                <c:pt idx="1040">
                  <c:v>41.504600000000003</c:v>
                </c:pt>
                <c:pt idx="1041">
                  <c:v>41.500349999999997</c:v>
                </c:pt>
                <c:pt idx="1042">
                  <c:v>41.494950000000003</c:v>
                </c:pt>
                <c:pt idx="1043">
                  <c:v>41.499749999999999</c:v>
                </c:pt>
                <c:pt idx="1044">
                  <c:v>41.495399999999997</c:v>
                </c:pt>
                <c:pt idx="1045">
                  <c:v>41.508769999999998</c:v>
                </c:pt>
                <c:pt idx="1046">
                  <c:v>41.512999999999998</c:v>
                </c:pt>
                <c:pt idx="1047">
                  <c:v>41.517949999999999</c:v>
                </c:pt>
                <c:pt idx="1048">
                  <c:v>41.488419999999998</c:v>
                </c:pt>
                <c:pt idx="1049">
                  <c:v>41.485399999999998</c:v>
                </c:pt>
                <c:pt idx="1050">
                  <c:v>41.510199999999998</c:v>
                </c:pt>
                <c:pt idx="1051">
                  <c:v>41.481940000000002</c:v>
                </c:pt>
                <c:pt idx="1052">
                  <c:v>41.487789999999997</c:v>
                </c:pt>
                <c:pt idx="1053">
                  <c:v>41.502510000000001</c:v>
                </c:pt>
                <c:pt idx="1054">
                  <c:v>41.516770000000001</c:v>
                </c:pt>
                <c:pt idx="1055">
                  <c:v>41.484850000000002</c:v>
                </c:pt>
                <c:pt idx="1056">
                  <c:v>41.488599999999998</c:v>
                </c:pt>
                <c:pt idx="1057">
                  <c:v>41.496780000000001</c:v>
                </c:pt>
                <c:pt idx="1058">
                  <c:v>41.504300000000001</c:v>
                </c:pt>
                <c:pt idx="1059">
                  <c:v>41.511000000000003</c:v>
                </c:pt>
                <c:pt idx="1060">
                  <c:v>41.59055</c:v>
                </c:pt>
                <c:pt idx="1061">
                  <c:v>41.5871</c:v>
                </c:pt>
                <c:pt idx="1062">
                  <c:v>41.592799999999997</c:v>
                </c:pt>
                <c:pt idx="1063">
                  <c:v>41.587600000000002</c:v>
                </c:pt>
                <c:pt idx="1064">
                  <c:v>41.58117</c:v>
                </c:pt>
                <c:pt idx="1065">
                  <c:v>41.584099999999999</c:v>
                </c:pt>
                <c:pt idx="1066">
                  <c:v>41.600299999999997</c:v>
                </c:pt>
                <c:pt idx="1067">
                  <c:v>41.586750000000002</c:v>
                </c:pt>
                <c:pt idx="1068">
                  <c:v>41.593150000000001</c:v>
                </c:pt>
                <c:pt idx="1069">
                  <c:v>41.596699999999998</c:v>
                </c:pt>
                <c:pt idx="1070">
                  <c:v>41.5809</c:v>
                </c:pt>
                <c:pt idx="1071">
                  <c:v>41.585380000000001</c:v>
                </c:pt>
                <c:pt idx="1072">
                  <c:v>41.462800000000001</c:v>
                </c:pt>
                <c:pt idx="1073">
                  <c:v>41.480150000000002</c:v>
                </c:pt>
                <c:pt idx="1074">
                  <c:v>41.474249999999998</c:v>
                </c:pt>
                <c:pt idx="1075">
                  <c:v>41.541649999999997</c:v>
                </c:pt>
                <c:pt idx="1076">
                  <c:v>41.475949999999997</c:v>
                </c:pt>
                <c:pt idx="1077">
                  <c:v>41.487900000000003</c:v>
                </c:pt>
                <c:pt idx="1078">
                  <c:v>41.459350000000001</c:v>
                </c:pt>
                <c:pt idx="1079">
                  <c:v>41.459600000000002</c:v>
                </c:pt>
                <c:pt idx="1080">
                  <c:v>41.455300000000001</c:v>
                </c:pt>
                <c:pt idx="1081">
                  <c:v>41.543149999999997</c:v>
                </c:pt>
                <c:pt idx="1082">
                  <c:v>41.469099999999997</c:v>
                </c:pt>
                <c:pt idx="1083">
                  <c:v>41.468249999999998</c:v>
                </c:pt>
                <c:pt idx="1084">
                  <c:v>41.459299999999999</c:v>
                </c:pt>
                <c:pt idx="1085">
                  <c:v>41.469200000000001</c:v>
                </c:pt>
                <c:pt idx="1086">
                  <c:v>41.483049999999999</c:v>
                </c:pt>
                <c:pt idx="1087">
                  <c:v>41.540990000000001</c:v>
                </c:pt>
                <c:pt idx="1088">
                  <c:v>41.472099999999998</c:v>
                </c:pt>
                <c:pt idx="1089">
                  <c:v>41.47175</c:v>
                </c:pt>
                <c:pt idx="1090">
                  <c:v>41.470500000000001</c:v>
                </c:pt>
                <c:pt idx="1091">
                  <c:v>41.47775</c:v>
                </c:pt>
                <c:pt idx="1092">
                  <c:v>41.46105</c:v>
                </c:pt>
                <c:pt idx="1093">
                  <c:v>41.469349999999999</c:v>
                </c:pt>
                <c:pt idx="1094">
                  <c:v>41.485790000000001</c:v>
                </c:pt>
                <c:pt idx="1095">
                  <c:v>41.476500000000001</c:v>
                </c:pt>
                <c:pt idx="1096">
                  <c:v>41.489919999999998</c:v>
                </c:pt>
                <c:pt idx="1097">
                  <c:v>41.475349999999999</c:v>
                </c:pt>
                <c:pt idx="1098">
                  <c:v>41.46275</c:v>
                </c:pt>
                <c:pt idx="1099">
                  <c:v>41.467700000000001</c:v>
                </c:pt>
                <c:pt idx="1100">
                  <c:v>41.465949999999999</c:v>
                </c:pt>
                <c:pt idx="1101">
                  <c:v>41.468699999999998</c:v>
                </c:pt>
                <c:pt idx="1102">
                  <c:v>41.490299999999998</c:v>
                </c:pt>
                <c:pt idx="1103">
                  <c:v>41.469250000000002</c:v>
                </c:pt>
                <c:pt idx="1104">
                  <c:v>41.482149999999997</c:v>
                </c:pt>
                <c:pt idx="1105">
                  <c:v>41.468449999999997</c:v>
                </c:pt>
                <c:pt idx="1106">
                  <c:v>41.48612</c:v>
                </c:pt>
                <c:pt idx="1107">
                  <c:v>41.521880000000003</c:v>
                </c:pt>
                <c:pt idx="1108">
                  <c:v>41.53445</c:v>
                </c:pt>
                <c:pt idx="1109">
                  <c:v>41.476799999999997</c:v>
                </c:pt>
                <c:pt idx="1110">
                  <c:v>41.541350000000001</c:v>
                </c:pt>
                <c:pt idx="1111">
                  <c:v>41.483519999999999</c:v>
                </c:pt>
                <c:pt idx="1112">
                  <c:v>41.473350000000003</c:v>
                </c:pt>
                <c:pt idx="1113">
                  <c:v>41.528649999999999</c:v>
                </c:pt>
                <c:pt idx="1114">
                  <c:v>41.5321</c:v>
                </c:pt>
                <c:pt idx="1115">
                  <c:v>41.514060000000001</c:v>
                </c:pt>
                <c:pt idx="1116">
                  <c:v>41.522100000000002</c:v>
                </c:pt>
                <c:pt idx="1117">
                  <c:v>41.536000000000001</c:v>
                </c:pt>
                <c:pt idx="1118">
                  <c:v>41.531999999999996</c:v>
                </c:pt>
                <c:pt idx="1119">
                  <c:v>41.527819999999998</c:v>
                </c:pt>
                <c:pt idx="1120">
                  <c:v>41.527979999999999</c:v>
                </c:pt>
                <c:pt idx="1121">
                  <c:v>41.526150000000001</c:v>
                </c:pt>
                <c:pt idx="1122">
                  <c:v>41.525300000000001</c:v>
                </c:pt>
                <c:pt idx="1123">
                  <c:v>41.525500000000001</c:v>
                </c:pt>
                <c:pt idx="1124">
                  <c:v>41.533920000000002</c:v>
                </c:pt>
                <c:pt idx="1125">
                  <c:v>41.536250000000003</c:v>
                </c:pt>
                <c:pt idx="1126">
                  <c:v>41.503999999999998</c:v>
                </c:pt>
                <c:pt idx="1127">
                  <c:v>41.503900000000002</c:v>
                </c:pt>
                <c:pt idx="1128">
                  <c:v>41.514200000000002</c:v>
                </c:pt>
                <c:pt idx="1129">
                  <c:v>41.507350000000002</c:v>
                </c:pt>
                <c:pt idx="1130">
                  <c:v>41.525500000000001</c:v>
                </c:pt>
                <c:pt idx="1131">
                  <c:v>41.521999999999998</c:v>
                </c:pt>
                <c:pt idx="1132">
                  <c:v>41.513820000000003</c:v>
                </c:pt>
                <c:pt idx="1133">
                  <c:v>41.526000000000003</c:v>
                </c:pt>
                <c:pt idx="1134">
                  <c:v>41.5184</c:v>
                </c:pt>
                <c:pt idx="1135">
                  <c:v>41.536000000000001</c:v>
                </c:pt>
                <c:pt idx="1136">
                  <c:v>41.508499999999998</c:v>
                </c:pt>
                <c:pt idx="1137">
                  <c:v>41.543149999999997</c:v>
                </c:pt>
                <c:pt idx="1138">
                  <c:v>41.524549999999998</c:v>
                </c:pt>
                <c:pt idx="1139">
                  <c:v>41.552379999999999</c:v>
                </c:pt>
                <c:pt idx="1140">
                  <c:v>41.53445</c:v>
                </c:pt>
                <c:pt idx="1141">
                  <c:v>41.528149999999997</c:v>
                </c:pt>
                <c:pt idx="1142">
                  <c:v>41.536050000000003</c:v>
                </c:pt>
                <c:pt idx="1143">
                  <c:v>41.527050000000003</c:v>
                </c:pt>
                <c:pt idx="1144">
                  <c:v>41.525500000000001</c:v>
                </c:pt>
                <c:pt idx="1145">
                  <c:v>41.543149999999997</c:v>
                </c:pt>
                <c:pt idx="1146">
                  <c:v>41.5</c:v>
                </c:pt>
                <c:pt idx="1147">
                  <c:v>41.369599999999998</c:v>
                </c:pt>
                <c:pt idx="1148">
                  <c:v>41.451749999999997</c:v>
                </c:pt>
                <c:pt idx="1149">
                  <c:v>41.456240000000001</c:v>
                </c:pt>
                <c:pt idx="1150">
                  <c:v>41.470950000000002</c:v>
                </c:pt>
                <c:pt idx="1151">
                  <c:v>41.46837</c:v>
                </c:pt>
                <c:pt idx="1152">
                  <c:v>41.459850000000003</c:v>
                </c:pt>
                <c:pt idx="1153">
                  <c:v>41.4758</c:v>
                </c:pt>
                <c:pt idx="1154">
                  <c:v>41.42353</c:v>
                </c:pt>
                <c:pt idx="1155">
                  <c:v>41.492449999999998</c:v>
                </c:pt>
                <c:pt idx="1156">
                  <c:v>41.472349999999999</c:v>
                </c:pt>
                <c:pt idx="1157">
                  <c:v>41.44502</c:v>
                </c:pt>
                <c:pt idx="1158">
                  <c:v>41.455150000000003</c:v>
                </c:pt>
                <c:pt idx="1159">
                  <c:v>41.466349999999998</c:v>
                </c:pt>
                <c:pt idx="1160">
                  <c:v>41.482950000000002</c:v>
                </c:pt>
                <c:pt idx="1161">
                  <c:v>41.492640000000002</c:v>
                </c:pt>
                <c:pt idx="1162">
                  <c:v>41.487250000000003</c:v>
                </c:pt>
                <c:pt idx="1163">
                  <c:v>41.475349999999999</c:v>
                </c:pt>
                <c:pt idx="1164">
                  <c:v>41.445149999999998</c:v>
                </c:pt>
                <c:pt idx="1165">
                  <c:v>41.450369999999999</c:v>
                </c:pt>
                <c:pt idx="1166">
                  <c:v>41.447249999999997</c:v>
                </c:pt>
                <c:pt idx="1167">
                  <c:v>41.498179999999998</c:v>
                </c:pt>
                <c:pt idx="1168">
                  <c:v>41.485230000000001</c:v>
                </c:pt>
                <c:pt idx="1169">
                  <c:v>41.452100000000002</c:v>
                </c:pt>
                <c:pt idx="1170">
                  <c:v>41.462400000000002</c:v>
                </c:pt>
                <c:pt idx="1171">
                  <c:v>41.459150000000001</c:v>
                </c:pt>
                <c:pt idx="1172">
                  <c:v>41.498820000000002</c:v>
                </c:pt>
                <c:pt idx="1173">
                  <c:v>41.456249999999997</c:v>
                </c:pt>
                <c:pt idx="1174">
                  <c:v>41.455249999999999</c:v>
                </c:pt>
                <c:pt idx="1175">
                  <c:v>41.45635</c:v>
                </c:pt>
                <c:pt idx="1176">
                  <c:v>41.469799999999999</c:v>
                </c:pt>
                <c:pt idx="1177">
                  <c:v>41.453150000000001</c:v>
                </c:pt>
                <c:pt idx="1178">
                  <c:v>41.495100000000001</c:v>
                </c:pt>
                <c:pt idx="1179">
                  <c:v>41.4619</c:v>
                </c:pt>
                <c:pt idx="1180">
                  <c:v>41.525599999999997</c:v>
                </c:pt>
                <c:pt idx="1181">
                  <c:v>41.481529999999999</c:v>
                </c:pt>
                <c:pt idx="1182">
                  <c:v>41.516350000000003</c:v>
                </c:pt>
                <c:pt idx="1183">
                  <c:v>41.50685</c:v>
                </c:pt>
                <c:pt idx="1184">
                  <c:v>41.470350000000003</c:v>
                </c:pt>
                <c:pt idx="1185">
                  <c:v>41.446100000000001</c:v>
                </c:pt>
                <c:pt idx="1186">
                  <c:v>41.600990000000003</c:v>
                </c:pt>
                <c:pt idx="1187">
                  <c:v>41.594549999999998</c:v>
                </c:pt>
                <c:pt idx="1188">
                  <c:v>41.608899999999998</c:v>
                </c:pt>
                <c:pt idx="1189">
                  <c:v>41.602200000000003</c:v>
                </c:pt>
                <c:pt idx="1190">
                  <c:v>41.605649999999997</c:v>
                </c:pt>
                <c:pt idx="1191">
                  <c:v>41.598350000000003</c:v>
                </c:pt>
                <c:pt idx="1192">
                  <c:v>41.595599999999997</c:v>
                </c:pt>
                <c:pt idx="1193">
                  <c:v>41.597549999999998</c:v>
                </c:pt>
                <c:pt idx="1194">
                  <c:v>41.591200000000001</c:v>
                </c:pt>
                <c:pt idx="1195">
                  <c:v>41.615380000000002</c:v>
                </c:pt>
                <c:pt idx="1196">
                  <c:v>41.603549999999998</c:v>
                </c:pt>
                <c:pt idx="1197">
                  <c:v>41.613799999999998</c:v>
                </c:pt>
                <c:pt idx="1198">
                  <c:v>41.609580000000001</c:v>
                </c:pt>
                <c:pt idx="1199">
                  <c:v>41.610100000000003</c:v>
                </c:pt>
                <c:pt idx="1200">
                  <c:v>41.604750000000003</c:v>
                </c:pt>
                <c:pt idx="1201">
                  <c:v>41.527149999999999</c:v>
                </c:pt>
                <c:pt idx="1202">
                  <c:v>41.527200000000001</c:v>
                </c:pt>
                <c:pt idx="1203">
                  <c:v>41.517150000000001</c:v>
                </c:pt>
                <c:pt idx="1204">
                  <c:v>41.514600000000002</c:v>
                </c:pt>
                <c:pt idx="1205">
                  <c:v>41.514360000000003</c:v>
                </c:pt>
                <c:pt idx="1206">
                  <c:v>41.530700000000003</c:v>
                </c:pt>
                <c:pt idx="1207">
                  <c:v>41.525550000000003</c:v>
                </c:pt>
                <c:pt idx="1208">
                  <c:v>41.522750000000002</c:v>
                </c:pt>
                <c:pt idx="1209">
                  <c:v>41.511899999999997</c:v>
                </c:pt>
                <c:pt idx="1210">
                  <c:v>41.515549999999998</c:v>
                </c:pt>
                <c:pt idx="1211">
                  <c:v>41.534500000000001</c:v>
                </c:pt>
                <c:pt idx="1212">
                  <c:v>41.526049999999998</c:v>
                </c:pt>
                <c:pt idx="1213">
                  <c:v>41.509650000000001</c:v>
                </c:pt>
                <c:pt idx="1214">
                  <c:v>41.528149999999997</c:v>
                </c:pt>
                <c:pt idx="1215">
                  <c:v>41.521599999999999</c:v>
                </c:pt>
                <c:pt idx="1216">
                  <c:v>41.523249999999997</c:v>
                </c:pt>
                <c:pt idx="1217">
                  <c:v>41.508949999999999</c:v>
                </c:pt>
                <c:pt idx="1218">
                  <c:v>41.502459999999999</c:v>
                </c:pt>
                <c:pt idx="1219">
                  <c:v>41.514389999999999</c:v>
                </c:pt>
                <c:pt idx="1220">
                  <c:v>41.485129999999998</c:v>
                </c:pt>
                <c:pt idx="1221">
                  <c:v>41.534199999999998</c:v>
                </c:pt>
                <c:pt idx="1222">
                  <c:v>41.521999999999998</c:v>
                </c:pt>
                <c:pt idx="1223">
                  <c:v>41.526800000000001</c:v>
                </c:pt>
                <c:pt idx="1224">
                  <c:v>41.525700000000001</c:v>
                </c:pt>
                <c:pt idx="1225">
                  <c:v>41.516919999999999</c:v>
                </c:pt>
                <c:pt idx="1226">
                  <c:v>41.5276</c:v>
                </c:pt>
                <c:pt idx="1227">
                  <c:v>41.529949999999999</c:v>
                </c:pt>
                <c:pt idx="1228">
                  <c:v>41.406649999999999</c:v>
                </c:pt>
                <c:pt idx="1229">
                  <c:v>41.398620000000001</c:v>
                </c:pt>
                <c:pt idx="1230">
                  <c:v>41.413400000000003</c:v>
                </c:pt>
                <c:pt idx="1231">
                  <c:v>41.432850000000002</c:v>
                </c:pt>
                <c:pt idx="1232">
                  <c:v>41.426299999999998</c:v>
                </c:pt>
                <c:pt idx="1233">
                  <c:v>41.423499999999997</c:v>
                </c:pt>
                <c:pt idx="1234">
                  <c:v>41.404380000000003</c:v>
                </c:pt>
                <c:pt idx="1235">
                  <c:v>41.406869999999998</c:v>
                </c:pt>
                <c:pt idx="1236">
                  <c:v>41.400750000000002</c:v>
                </c:pt>
                <c:pt idx="1237">
                  <c:v>41.430419999999998</c:v>
                </c:pt>
                <c:pt idx="1238">
                  <c:v>41.409950000000002</c:v>
                </c:pt>
                <c:pt idx="1239">
                  <c:v>41.402200000000001</c:v>
                </c:pt>
                <c:pt idx="1240">
                  <c:v>41.4223</c:v>
                </c:pt>
                <c:pt idx="1241">
                  <c:v>41.418550000000003</c:v>
                </c:pt>
                <c:pt idx="1242">
                  <c:v>41.421500000000002</c:v>
                </c:pt>
                <c:pt idx="1243">
                  <c:v>41.42145</c:v>
                </c:pt>
                <c:pt idx="1244">
                  <c:v>41.421399999999998</c:v>
                </c:pt>
                <c:pt idx="1245">
                  <c:v>41.41536</c:v>
                </c:pt>
                <c:pt idx="1246">
                  <c:v>41.432250000000003</c:v>
                </c:pt>
                <c:pt idx="1247">
                  <c:v>41.427900000000001</c:v>
                </c:pt>
                <c:pt idx="1248">
                  <c:v>41.432699999999997</c:v>
                </c:pt>
                <c:pt idx="1249">
                  <c:v>41.424750000000003</c:v>
                </c:pt>
                <c:pt idx="1250">
                  <c:v>41.410800000000002</c:v>
                </c:pt>
                <c:pt idx="1251">
                  <c:v>41.414949999999997</c:v>
                </c:pt>
                <c:pt idx="1252">
                  <c:v>41.426949999999998</c:v>
                </c:pt>
                <c:pt idx="1253">
                  <c:v>41.364669999999997</c:v>
                </c:pt>
                <c:pt idx="1254">
                  <c:v>41.429049999999997</c:v>
                </c:pt>
                <c:pt idx="1255">
                  <c:v>41.392400000000002</c:v>
                </c:pt>
                <c:pt idx="1256">
                  <c:v>41.43235</c:v>
                </c:pt>
                <c:pt idx="1257">
                  <c:v>41.415410000000001</c:v>
                </c:pt>
                <c:pt idx="1258">
                  <c:v>41.434049999999999</c:v>
                </c:pt>
                <c:pt idx="1259">
                  <c:v>41.427700000000002</c:v>
                </c:pt>
                <c:pt idx="1260">
                  <c:v>41.436199999999999</c:v>
                </c:pt>
                <c:pt idx="1261">
                  <c:v>41.457650000000001</c:v>
                </c:pt>
                <c:pt idx="1262">
                  <c:v>41.441000000000003</c:v>
                </c:pt>
                <c:pt idx="1263">
                  <c:v>41.447699999999998</c:v>
                </c:pt>
                <c:pt idx="1264">
                  <c:v>41.457099999999997</c:v>
                </c:pt>
                <c:pt idx="1265">
                  <c:v>41.452199999999998</c:v>
                </c:pt>
                <c:pt idx="1266">
                  <c:v>41.444800000000001</c:v>
                </c:pt>
                <c:pt idx="1267">
                  <c:v>41.441079999999999</c:v>
                </c:pt>
                <c:pt idx="1268">
                  <c:v>41.435200000000002</c:v>
                </c:pt>
                <c:pt idx="1269">
                  <c:v>41.43938</c:v>
                </c:pt>
                <c:pt idx="1270">
                  <c:v>41.44755</c:v>
                </c:pt>
                <c:pt idx="1271">
                  <c:v>41.434399999999997</c:v>
                </c:pt>
                <c:pt idx="1272">
                  <c:v>41.426049999999996</c:v>
                </c:pt>
                <c:pt idx="1273">
                  <c:v>41.461739999999999</c:v>
                </c:pt>
                <c:pt idx="1274">
                  <c:v>41.457650000000001</c:v>
                </c:pt>
                <c:pt idx="1275">
                  <c:v>41.449649999999998</c:v>
                </c:pt>
                <c:pt idx="1276">
                  <c:v>41.4634</c:v>
                </c:pt>
                <c:pt idx="1277">
                  <c:v>41.465499999999999</c:v>
                </c:pt>
                <c:pt idx="1278">
                  <c:v>41.472250000000003</c:v>
                </c:pt>
                <c:pt idx="1279">
                  <c:v>41.398449999999997</c:v>
                </c:pt>
                <c:pt idx="1280">
                  <c:v>41.466349999999998</c:v>
                </c:pt>
                <c:pt idx="1281">
                  <c:v>41.469949999999997</c:v>
                </c:pt>
                <c:pt idx="1282">
                  <c:v>41.475200000000001</c:v>
                </c:pt>
                <c:pt idx="1283">
                  <c:v>41.468330000000002</c:v>
                </c:pt>
                <c:pt idx="1284">
                  <c:v>41.464799999999997</c:v>
                </c:pt>
                <c:pt idx="1285">
                  <c:v>41.476700000000001</c:v>
                </c:pt>
                <c:pt idx="1286">
                  <c:v>41.455300000000001</c:v>
                </c:pt>
                <c:pt idx="1287">
                  <c:v>41.437600000000003</c:v>
                </c:pt>
                <c:pt idx="1288">
                  <c:v>41.430010000000003</c:v>
                </c:pt>
                <c:pt idx="1289">
                  <c:v>41.447450000000003</c:v>
                </c:pt>
                <c:pt idx="1290">
                  <c:v>41.448300000000003</c:v>
                </c:pt>
                <c:pt idx="1291">
                  <c:v>41.43309</c:v>
                </c:pt>
                <c:pt idx="1292">
                  <c:v>41.429299999999998</c:v>
                </c:pt>
                <c:pt idx="1293">
                  <c:v>41.433450000000001</c:v>
                </c:pt>
                <c:pt idx="1294">
                  <c:v>41.442149999999998</c:v>
                </c:pt>
                <c:pt idx="1295">
                  <c:v>41.451650000000001</c:v>
                </c:pt>
                <c:pt idx="1296">
                  <c:v>41.454599999999999</c:v>
                </c:pt>
                <c:pt idx="1297">
                  <c:v>41.42783</c:v>
                </c:pt>
                <c:pt idx="1298">
                  <c:v>41.4343</c:v>
                </c:pt>
                <c:pt idx="1299">
                  <c:v>41.450200000000002</c:v>
                </c:pt>
                <c:pt idx="1300">
                  <c:v>41.438600000000001</c:v>
                </c:pt>
                <c:pt idx="1301">
                  <c:v>41.446249999999999</c:v>
                </c:pt>
                <c:pt idx="1302">
                  <c:v>41.431199999999997</c:v>
                </c:pt>
                <c:pt idx="1303">
                  <c:v>41.451949999999997</c:v>
                </c:pt>
                <c:pt idx="1304">
                  <c:v>41.450099999999999</c:v>
                </c:pt>
                <c:pt idx="1305">
                  <c:v>41.45</c:v>
                </c:pt>
                <c:pt idx="1306">
                  <c:v>41.440049999999999</c:v>
                </c:pt>
                <c:pt idx="1307">
                  <c:v>41.429630000000003</c:v>
                </c:pt>
                <c:pt idx="1308">
                  <c:v>41.451949999999997</c:v>
                </c:pt>
                <c:pt idx="1309">
                  <c:v>41.456299999999999</c:v>
                </c:pt>
                <c:pt idx="1310">
                  <c:v>41.432090000000002</c:v>
                </c:pt>
                <c:pt idx="1311">
                  <c:v>41.451949999999997</c:v>
                </c:pt>
                <c:pt idx="1312">
                  <c:v>41.441000000000003</c:v>
                </c:pt>
                <c:pt idx="1313">
                  <c:v>41.403550000000003</c:v>
                </c:pt>
                <c:pt idx="1314">
                  <c:v>41.408349999999999</c:v>
                </c:pt>
                <c:pt idx="1315">
                  <c:v>41.417149999999999</c:v>
                </c:pt>
                <c:pt idx="1316">
                  <c:v>41.411299999999997</c:v>
                </c:pt>
                <c:pt idx="1317">
                  <c:v>41.395099999999999</c:v>
                </c:pt>
                <c:pt idx="1318">
                  <c:v>41.407800000000002</c:v>
                </c:pt>
                <c:pt idx="1319">
                  <c:v>41.414349999999999</c:v>
                </c:pt>
                <c:pt idx="1320">
                  <c:v>41.407649999999997</c:v>
                </c:pt>
                <c:pt idx="1321">
                  <c:v>41.408349999999999</c:v>
                </c:pt>
                <c:pt idx="1322">
                  <c:v>41.395049999999998</c:v>
                </c:pt>
                <c:pt idx="1323">
                  <c:v>41.394179999999999</c:v>
                </c:pt>
                <c:pt idx="1324">
                  <c:v>41.399299999999997</c:v>
                </c:pt>
                <c:pt idx="1325">
                  <c:v>41.39002</c:v>
                </c:pt>
                <c:pt idx="1326">
                  <c:v>41.413499999999999</c:v>
                </c:pt>
                <c:pt idx="1327">
                  <c:v>41.396079999999998</c:v>
                </c:pt>
                <c:pt idx="1328">
                  <c:v>41.372799999999998</c:v>
                </c:pt>
                <c:pt idx="1329">
                  <c:v>41.366050000000001</c:v>
                </c:pt>
                <c:pt idx="1330">
                  <c:v>41.393599999999999</c:v>
                </c:pt>
                <c:pt idx="1331">
                  <c:v>41.387700000000002</c:v>
                </c:pt>
                <c:pt idx="1332">
                  <c:v>41.408900000000003</c:v>
                </c:pt>
                <c:pt idx="1333">
                  <c:v>41.379820000000002</c:v>
                </c:pt>
                <c:pt idx="1334">
                  <c:v>41.39105</c:v>
                </c:pt>
                <c:pt idx="1335">
                  <c:v>41.41198</c:v>
                </c:pt>
                <c:pt idx="1336">
                  <c:v>41.374850000000002</c:v>
                </c:pt>
                <c:pt idx="1337">
                  <c:v>41.385899999999999</c:v>
                </c:pt>
                <c:pt idx="1338">
                  <c:v>41.403550000000003</c:v>
                </c:pt>
                <c:pt idx="1339">
                  <c:v>41.388100000000001</c:v>
                </c:pt>
                <c:pt idx="1340">
                  <c:v>41.417000000000002</c:v>
                </c:pt>
                <c:pt idx="1341">
                  <c:v>41.357320000000001</c:v>
                </c:pt>
                <c:pt idx="1342">
                  <c:v>41.400950000000002</c:v>
                </c:pt>
                <c:pt idx="1343">
                  <c:v>41.399099999999997</c:v>
                </c:pt>
                <c:pt idx="1344">
                  <c:v>41.398299999999999</c:v>
                </c:pt>
                <c:pt idx="1345">
                  <c:v>41.410519999999998</c:v>
                </c:pt>
                <c:pt idx="1346">
                  <c:v>41.367800000000003</c:v>
                </c:pt>
                <c:pt idx="1347">
                  <c:v>41.358600000000003</c:v>
                </c:pt>
                <c:pt idx="1348">
                  <c:v>41.380549999999999</c:v>
                </c:pt>
                <c:pt idx="1349">
                  <c:v>41.357599999999998</c:v>
                </c:pt>
                <c:pt idx="1350">
                  <c:v>41.383249999999997</c:v>
                </c:pt>
                <c:pt idx="1351">
                  <c:v>41.39255</c:v>
                </c:pt>
                <c:pt idx="1352">
                  <c:v>41.378019999999999</c:v>
                </c:pt>
                <c:pt idx="1353">
                  <c:v>41.39705</c:v>
                </c:pt>
                <c:pt idx="1354">
                  <c:v>41.381680000000003</c:v>
                </c:pt>
                <c:pt idx="1355">
                  <c:v>41.371049999999997</c:v>
                </c:pt>
                <c:pt idx="1356">
                  <c:v>41.389899999999997</c:v>
                </c:pt>
                <c:pt idx="1357">
                  <c:v>41.401850000000003</c:v>
                </c:pt>
                <c:pt idx="1358">
                  <c:v>41.3568</c:v>
                </c:pt>
                <c:pt idx="1359">
                  <c:v>41.375770000000003</c:v>
                </c:pt>
                <c:pt idx="1360">
                  <c:v>41.388019999999997</c:v>
                </c:pt>
                <c:pt idx="1361">
                  <c:v>41.3628</c:v>
                </c:pt>
                <c:pt idx="1362">
                  <c:v>41.376199999999997</c:v>
                </c:pt>
                <c:pt idx="1363">
                  <c:v>41.411749999999998</c:v>
                </c:pt>
                <c:pt idx="1364">
                  <c:v>41.375399999999999</c:v>
                </c:pt>
                <c:pt idx="1365">
                  <c:v>41.365679999999998</c:v>
                </c:pt>
                <c:pt idx="1366">
                  <c:v>41.397500000000001</c:v>
                </c:pt>
                <c:pt idx="1367">
                  <c:v>41.40625</c:v>
                </c:pt>
                <c:pt idx="1368">
                  <c:v>41.359050000000003</c:v>
                </c:pt>
                <c:pt idx="1369">
                  <c:v>41.401620000000001</c:v>
                </c:pt>
                <c:pt idx="1370">
                  <c:v>41.410649999999997</c:v>
                </c:pt>
                <c:pt idx="1371">
                  <c:v>41.365679999999998</c:v>
                </c:pt>
                <c:pt idx="1372">
                  <c:v>41.387500000000003</c:v>
                </c:pt>
                <c:pt idx="1373">
                  <c:v>41.357599999999998</c:v>
                </c:pt>
                <c:pt idx="1374">
                  <c:v>41.3566</c:v>
                </c:pt>
                <c:pt idx="1375">
                  <c:v>41.378</c:v>
                </c:pt>
                <c:pt idx="1376">
                  <c:v>41.362270000000002</c:v>
                </c:pt>
                <c:pt idx="1377">
                  <c:v>41.372549999999997</c:v>
                </c:pt>
                <c:pt idx="1378">
                  <c:v>41.366500000000002</c:v>
                </c:pt>
                <c:pt idx="1379">
                  <c:v>41.385199999999998</c:v>
                </c:pt>
                <c:pt idx="1380">
                  <c:v>41.412999999999997</c:v>
                </c:pt>
                <c:pt idx="1381">
                  <c:v>41.386049999999997</c:v>
                </c:pt>
                <c:pt idx="1382">
                  <c:v>41.390300000000003</c:v>
                </c:pt>
                <c:pt idx="1383">
                  <c:v>41.401719999999997</c:v>
                </c:pt>
                <c:pt idx="1384">
                  <c:v>41.372250000000001</c:v>
                </c:pt>
                <c:pt idx="1385">
                  <c:v>41.381129999999999</c:v>
                </c:pt>
                <c:pt idx="1386">
                  <c:v>41.395600000000002</c:v>
                </c:pt>
                <c:pt idx="1387">
                  <c:v>41.360080000000004</c:v>
                </c:pt>
                <c:pt idx="1388">
                  <c:v>41.357300000000002</c:v>
                </c:pt>
                <c:pt idx="1389">
                  <c:v>41.357950000000002</c:v>
                </c:pt>
                <c:pt idx="1390">
                  <c:v>41.36965</c:v>
                </c:pt>
                <c:pt idx="1391">
                  <c:v>41.407179999999997</c:v>
                </c:pt>
                <c:pt idx="1392">
                  <c:v>41.407490000000003</c:v>
                </c:pt>
                <c:pt idx="1393">
                  <c:v>41.366549999999997</c:v>
                </c:pt>
                <c:pt idx="1394">
                  <c:v>41.401899999999998</c:v>
                </c:pt>
                <c:pt idx="1395">
                  <c:v>41.614269999999998</c:v>
                </c:pt>
                <c:pt idx="1396">
                  <c:v>41.61515</c:v>
                </c:pt>
                <c:pt idx="1397">
                  <c:v>41.615450000000003</c:v>
                </c:pt>
                <c:pt idx="1398">
                  <c:v>41.588430000000002</c:v>
                </c:pt>
                <c:pt idx="1399">
                  <c:v>41.59845</c:v>
                </c:pt>
                <c:pt idx="1400">
                  <c:v>41.604080000000003</c:v>
                </c:pt>
                <c:pt idx="1401">
                  <c:v>41.619149999999998</c:v>
                </c:pt>
                <c:pt idx="1402">
                  <c:v>41.610250000000001</c:v>
                </c:pt>
                <c:pt idx="1403">
                  <c:v>41.609749999999998</c:v>
                </c:pt>
                <c:pt idx="1404">
                  <c:v>41.624600000000001</c:v>
                </c:pt>
                <c:pt idx="1405">
                  <c:v>41.620950000000001</c:v>
                </c:pt>
                <c:pt idx="1406">
                  <c:v>41.59252</c:v>
                </c:pt>
                <c:pt idx="1407">
                  <c:v>41.329210000000003</c:v>
                </c:pt>
                <c:pt idx="1408">
                  <c:v>41.301850000000002</c:v>
                </c:pt>
                <c:pt idx="1409">
                  <c:v>41.323720000000002</c:v>
                </c:pt>
                <c:pt idx="1410">
                  <c:v>41.342959999999998</c:v>
                </c:pt>
                <c:pt idx="1411">
                  <c:v>41.323720000000002</c:v>
                </c:pt>
                <c:pt idx="1412">
                  <c:v>41.29325</c:v>
                </c:pt>
                <c:pt idx="1413">
                  <c:v>41.357599999999998</c:v>
                </c:pt>
                <c:pt idx="1414">
                  <c:v>41.347349999999999</c:v>
                </c:pt>
                <c:pt idx="1415">
                  <c:v>41.342959999999998</c:v>
                </c:pt>
                <c:pt idx="1416">
                  <c:v>41.323720000000002</c:v>
                </c:pt>
                <c:pt idx="1417">
                  <c:v>41.406300000000002</c:v>
                </c:pt>
                <c:pt idx="1418">
                  <c:v>41.392099999999999</c:v>
                </c:pt>
                <c:pt idx="1419">
                  <c:v>41.4148</c:v>
                </c:pt>
                <c:pt idx="1420">
                  <c:v>41.378100000000003</c:v>
                </c:pt>
                <c:pt idx="1421">
                  <c:v>41.397150000000003</c:v>
                </c:pt>
                <c:pt idx="1422">
                  <c:v>41.415349999999997</c:v>
                </c:pt>
                <c:pt idx="1423">
                  <c:v>41.374659999999999</c:v>
                </c:pt>
                <c:pt idx="1424">
                  <c:v>41.400179999999999</c:v>
                </c:pt>
                <c:pt idx="1425">
                  <c:v>41.401649999999997</c:v>
                </c:pt>
                <c:pt idx="1426">
                  <c:v>41.414400000000001</c:v>
                </c:pt>
                <c:pt idx="1427">
                  <c:v>41.357300000000002</c:v>
                </c:pt>
                <c:pt idx="1428">
                  <c:v>41.417749999999998</c:v>
                </c:pt>
                <c:pt idx="1429">
                  <c:v>41.374200000000002</c:v>
                </c:pt>
                <c:pt idx="1430">
                  <c:v>41.400700000000001</c:v>
                </c:pt>
                <c:pt idx="1431">
                  <c:v>41.406149999999997</c:v>
                </c:pt>
                <c:pt idx="1432">
                  <c:v>41.417650000000002</c:v>
                </c:pt>
                <c:pt idx="1433">
                  <c:v>41.357379999999999</c:v>
                </c:pt>
                <c:pt idx="1434">
                  <c:v>41.408099999999997</c:v>
                </c:pt>
                <c:pt idx="1435">
                  <c:v>41.417650000000002</c:v>
                </c:pt>
                <c:pt idx="1436">
                  <c:v>41.412080000000003</c:v>
                </c:pt>
                <c:pt idx="1437">
                  <c:v>41.436950000000003</c:v>
                </c:pt>
                <c:pt idx="1438">
                  <c:v>41.4407</c:v>
                </c:pt>
                <c:pt idx="1439">
                  <c:v>41.437399999999997</c:v>
                </c:pt>
                <c:pt idx="1440">
                  <c:v>41.430199999999999</c:v>
                </c:pt>
                <c:pt idx="1441">
                  <c:v>41.436430000000001</c:v>
                </c:pt>
                <c:pt idx="1442">
                  <c:v>41.432499999999997</c:v>
                </c:pt>
                <c:pt idx="1443">
                  <c:v>41.420900000000003</c:v>
                </c:pt>
                <c:pt idx="1444">
                  <c:v>41.42445</c:v>
                </c:pt>
                <c:pt idx="1445">
                  <c:v>41.427700000000002</c:v>
                </c:pt>
                <c:pt idx="1446">
                  <c:v>41.435899999999997</c:v>
                </c:pt>
                <c:pt idx="1447">
                  <c:v>41.441249999999997</c:v>
                </c:pt>
                <c:pt idx="1448">
                  <c:v>41.4315</c:v>
                </c:pt>
                <c:pt idx="1449">
                  <c:v>41.436950000000003</c:v>
                </c:pt>
                <c:pt idx="1450">
                  <c:v>41.442</c:v>
                </c:pt>
                <c:pt idx="1451">
                  <c:v>41.438800000000001</c:v>
                </c:pt>
                <c:pt idx="1452">
                  <c:v>41.42765</c:v>
                </c:pt>
                <c:pt idx="1453">
                  <c:v>41.427900000000001</c:v>
                </c:pt>
                <c:pt idx="1454">
                  <c:v>41.435299999999998</c:v>
                </c:pt>
                <c:pt idx="1455">
                  <c:v>41.426250000000003</c:v>
                </c:pt>
                <c:pt idx="1456">
                  <c:v>41.427900000000001</c:v>
                </c:pt>
                <c:pt idx="1457">
                  <c:v>41.443649999999998</c:v>
                </c:pt>
                <c:pt idx="1458">
                  <c:v>41.444400000000002</c:v>
                </c:pt>
                <c:pt idx="1459">
                  <c:v>41.429749999999999</c:v>
                </c:pt>
                <c:pt idx="1460">
                  <c:v>41.442900000000002</c:v>
                </c:pt>
                <c:pt idx="1461">
                  <c:v>41.443330000000003</c:v>
                </c:pt>
                <c:pt idx="1462">
                  <c:v>41.432200000000002</c:v>
                </c:pt>
                <c:pt idx="1463">
                  <c:v>41.434199999999997</c:v>
                </c:pt>
                <c:pt idx="1464">
                  <c:v>41.424199999999999</c:v>
                </c:pt>
                <c:pt idx="1465">
                  <c:v>41.42501</c:v>
                </c:pt>
                <c:pt idx="1466">
                  <c:v>41.341659999999997</c:v>
                </c:pt>
                <c:pt idx="1467">
                  <c:v>41.285789999999999</c:v>
                </c:pt>
                <c:pt idx="1468">
                  <c:v>41.320549999999997</c:v>
                </c:pt>
                <c:pt idx="1469">
                  <c:v>41.326479999999997</c:v>
                </c:pt>
                <c:pt idx="1470">
                  <c:v>41.295819999999999</c:v>
                </c:pt>
                <c:pt idx="1471">
                  <c:v>41.281140000000001</c:v>
                </c:pt>
                <c:pt idx="1472">
                  <c:v>41.309959999999997</c:v>
                </c:pt>
                <c:pt idx="1473">
                  <c:v>41.281199999999998</c:v>
                </c:pt>
                <c:pt idx="1474">
                  <c:v>41.301850000000002</c:v>
                </c:pt>
                <c:pt idx="1475">
                  <c:v>41.302</c:v>
                </c:pt>
                <c:pt idx="1476">
                  <c:v>41.34404</c:v>
                </c:pt>
                <c:pt idx="1477">
                  <c:v>41.324089999999998</c:v>
                </c:pt>
                <c:pt idx="1478">
                  <c:v>41.308349999999997</c:v>
                </c:pt>
                <c:pt idx="1479">
                  <c:v>41.404899999999998</c:v>
                </c:pt>
                <c:pt idx="1480">
                  <c:v>41.429049999999997</c:v>
                </c:pt>
                <c:pt idx="1481">
                  <c:v>41.418100000000003</c:v>
                </c:pt>
                <c:pt idx="1482">
                  <c:v>41.4101</c:v>
                </c:pt>
                <c:pt idx="1483">
                  <c:v>41.417299999999997</c:v>
                </c:pt>
                <c:pt idx="1484">
                  <c:v>41.422699999999999</c:v>
                </c:pt>
                <c:pt idx="1485">
                  <c:v>41.422249999999998</c:v>
                </c:pt>
                <c:pt idx="1486">
                  <c:v>41.389749999999999</c:v>
                </c:pt>
                <c:pt idx="1487">
                  <c:v>41.419199999999996</c:v>
                </c:pt>
                <c:pt idx="1488">
                  <c:v>41.410150000000002</c:v>
                </c:pt>
                <c:pt idx="1489">
                  <c:v>41.415149999999997</c:v>
                </c:pt>
                <c:pt idx="1490">
                  <c:v>41.399749999999997</c:v>
                </c:pt>
                <c:pt idx="1491">
                  <c:v>41.408000000000001</c:v>
                </c:pt>
                <c:pt idx="1492">
                  <c:v>41.418950000000002</c:v>
                </c:pt>
                <c:pt idx="1493">
                  <c:v>41.423000000000002</c:v>
                </c:pt>
                <c:pt idx="1494">
                  <c:v>41.412599999999998</c:v>
                </c:pt>
                <c:pt idx="1495">
                  <c:v>41.415300000000002</c:v>
                </c:pt>
                <c:pt idx="1496">
                  <c:v>41.398000000000003</c:v>
                </c:pt>
                <c:pt idx="1497">
                  <c:v>41.411290000000001</c:v>
                </c:pt>
                <c:pt idx="1498">
                  <c:v>41.423650000000002</c:v>
                </c:pt>
                <c:pt idx="1499">
                  <c:v>41.394060000000003</c:v>
                </c:pt>
                <c:pt idx="1500">
                  <c:v>41.420499999999997</c:v>
                </c:pt>
                <c:pt idx="1501">
                  <c:v>41.41375</c:v>
                </c:pt>
                <c:pt idx="1502">
                  <c:v>41.417450000000002</c:v>
                </c:pt>
                <c:pt idx="1503">
                  <c:v>41.40455</c:v>
                </c:pt>
                <c:pt idx="1504">
                  <c:v>41.4039</c:v>
                </c:pt>
                <c:pt idx="1505">
                  <c:v>41.418300000000002</c:v>
                </c:pt>
                <c:pt idx="1506">
                  <c:v>41.396259999999998</c:v>
                </c:pt>
                <c:pt idx="1507">
                  <c:v>41.389949999999999</c:v>
                </c:pt>
                <c:pt idx="1508">
                  <c:v>41.35521</c:v>
                </c:pt>
                <c:pt idx="1509">
                  <c:v>41.392049999999998</c:v>
                </c:pt>
                <c:pt idx="1510">
                  <c:v>41.376800000000003</c:v>
                </c:pt>
                <c:pt idx="1511">
                  <c:v>41.364460000000001</c:v>
                </c:pt>
                <c:pt idx="1512">
                  <c:v>41.447240000000001</c:v>
                </c:pt>
                <c:pt idx="1513">
                  <c:v>41.380989999999997</c:v>
                </c:pt>
                <c:pt idx="1514">
                  <c:v>41.364460000000001</c:v>
                </c:pt>
                <c:pt idx="1515">
                  <c:v>41.375050000000002</c:v>
                </c:pt>
                <c:pt idx="1516">
                  <c:v>41.363219999999998</c:v>
                </c:pt>
                <c:pt idx="1517">
                  <c:v>41.387479999999996</c:v>
                </c:pt>
                <c:pt idx="1518">
                  <c:v>41.37294</c:v>
                </c:pt>
                <c:pt idx="1519">
                  <c:v>41.417149999999999</c:v>
                </c:pt>
                <c:pt idx="1520">
                  <c:v>41.362650000000002</c:v>
                </c:pt>
                <c:pt idx="1521">
                  <c:v>41.408749999999998</c:v>
                </c:pt>
                <c:pt idx="1522">
                  <c:v>41.388629999999999</c:v>
                </c:pt>
                <c:pt idx="1523">
                  <c:v>41.376950000000001</c:v>
                </c:pt>
                <c:pt idx="1524">
                  <c:v>41.39358</c:v>
                </c:pt>
                <c:pt idx="1525">
                  <c:v>41.420549999999999</c:v>
                </c:pt>
                <c:pt idx="1526">
                  <c:v>41.409500000000001</c:v>
                </c:pt>
                <c:pt idx="1527">
                  <c:v>41.380549999999999</c:v>
                </c:pt>
                <c:pt idx="1528">
                  <c:v>41.394590000000001</c:v>
                </c:pt>
                <c:pt idx="1529">
                  <c:v>41.417149999999999</c:v>
                </c:pt>
                <c:pt idx="1530">
                  <c:v>41.351379999999999</c:v>
                </c:pt>
                <c:pt idx="1531">
                  <c:v>41.360819999999997</c:v>
                </c:pt>
                <c:pt idx="1532">
                  <c:v>41.489040000000003</c:v>
                </c:pt>
                <c:pt idx="1533">
                  <c:v>41.483150000000002</c:v>
                </c:pt>
                <c:pt idx="1534">
                  <c:v>41.479790000000001</c:v>
                </c:pt>
                <c:pt idx="1535">
                  <c:v>41.481140000000003</c:v>
                </c:pt>
                <c:pt idx="1536">
                  <c:v>41.49539</c:v>
                </c:pt>
                <c:pt idx="1537">
                  <c:v>41.481389999999998</c:v>
                </c:pt>
                <c:pt idx="1538">
                  <c:v>41.483139999999999</c:v>
                </c:pt>
                <c:pt idx="1539">
                  <c:v>41.490209999999998</c:v>
                </c:pt>
                <c:pt idx="1540">
                  <c:v>41.479390000000002</c:v>
                </c:pt>
                <c:pt idx="1541">
                  <c:v>41.480739999999997</c:v>
                </c:pt>
                <c:pt idx="1542">
                  <c:v>41.482140000000001</c:v>
                </c:pt>
                <c:pt idx="1543">
                  <c:v>41.48404</c:v>
                </c:pt>
                <c:pt idx="1544">
                  <c:v>41.482039999999998</c:v>
                </c:pt>
                <c:pt idx="1545">
                  <c:v>41.29712</c:v>
                </c:pt>
                <c:pt idx="1546">
                  <c:v>41.294530000000002</c:v>
                </c:pt>
                <c:pt idx="1547">
                  <c:v>41.329439999999998</c:v>
                </c:pt>
                <c:pt idx="1548">
                  <c:v>41.304360000000003</c:v>
                </c:pt>
                <c:pt idx="1549">
                  <c:v>41.334490000000002</c:v>
                </c:pt>
                <c:pt idx="1550">
                  <c:v>41.347320000000003</c:v>
                </c:pt>
                <c:pt idx="1551">
                  <c:v>41.317799999999998</c:v>
                </c:pt>
                <c:pt idx="1552">
                  <c:v>41.360080000000004</c:v>
                </c:pt>
                <c:pt idx="1553">
                  <c:v>41.298929999999999</c:v>
                </c:pt>
                <c:pt idx="1554">
                  <c:v>41.426380000000002</c:v>
                </c:pt>
                <c:pt idx="1555">
                  <c:v>41.322450000000003</c:v>
                </c:pt>
                <c:pt idx="1556">
                  <c:v>41.392299999999999</c:v>
                </c:pt>
                <c:pt idx="1557">
                  <c:v>41.391950000000001</c:v>
                </c:pt>
                <c:pt idx="1558">
                  <c:v>41.412950000000002</c:v>
                </c:pt>
                <c:pt idx="1559">
                  <c:v>41.399149999999999</c:v>
                </c:pt>
                <c:pt idx="1560">
                  <c:v>41.398780000000002</c:v>
                </c:pt>
                <c:pt idx="1561">
                  <c:v>41.401299999999999</c:v>
                </c:pt>
                <c:pt idx="1562">
                  <c:v>41.399850000000001</c:v>
                </c:pt>
                <c:pt idx="1563">
                  <c:v>41.405949999999997</c:v>
                </c:pt>
                <c:pt idx="1564">
                  <c:v>41.389969999999998</c:v>
                </c:pt>
                <c:pt idx="1565">
                  <c:v>41.392099999999999</c:v>
                </c:pt>
                <c:pt idx="1566">
                  <c:v>41.397750000000002</c:v>
                </c:pt>
                <c:pt idx="1567">
                  <c:v>41.411050000000003</c:v>
                </c:pt>
                <c:pt idx="1568">
                  <c:v>41.544029999999999</c:v>
                </c:pt>
                <c:pt idx="1569">
                  <c:v>41.542050000000003</c:v>
                </c:pt>
                <c:pt idx="1570">
                  <c:v>41.560589999999998</c:v>
                </c:pt>
                <c:pt idx="1571">
                  <c:v>41.536450000000002</c:v>
                </c:pt>
                <c:pt idx="1572">
                  <c:v>41.560130000000001</c:v>
                </c:pt>
                <c:pt idx="1573">
                  <c:v>41.553820000000002</c:v>
                </c:pt>
                <c:pt idx="1574">
                  <c:v>41.57253</c:v>
                </c:pt>
                <c:pt idx="1575">
                  <c:v>41.533749999999998</c:v>
                </c:pt>
                <c:pt idx="1576">
                  <c:v>41.580950000000001</c:v>
                </c:pt>
                <c:pt idx="1577">
                  <c:v>41.548250000000003</c:v>
                </c:pt>
                <c:pt idx="1578">
                  <c:v>41.544969999999999</c:v>
                </c:pt>
                <c:pt idx="1579">
                  <c:v>41.566450000000003</c:v>
                </c:pt>
                <c:pt idx="1580">
                  <c:v>41.541739999999997</c:v>
                </c:pt>
                <c:pt idx="1581">
                  <c:v>41.555950000000003</c:v>
                </c:pt>
                <c:pt idx="1582">
                  <c:v>41.548099999999998</c:v>
                </c:pt>
                <c:pt idx="1583">
                  <c:v>41.534350000000003</c:v>
                </c:pt>
                <c:pt idx="1584">
                  <c:v>41.534050000000001</c:v>
                </c:pt>
                <c:pt idx="1585">
                  <c:v>41.584180000000003</c:v>
                </c:pt>
                <c:pt idx="1586">
                  <c:v>41.550260000000002</c:v>
                </c:pt>
                <c:pt idx="1587">
                  <c:v>41.548099999999998</c:v>
                </c:pt>
                <c:pt idx="1588">
                  <c:v>41.427300000000002</c:v>
                </c:pt>
                <c:pt idx="1589">
                  <c:v>41.43797</c:v>
                </c:pt>
                <c:pt idx="1590">
                  <c:v>41.427399999999999</c:v>
                </c:pt>
                <c:pt idx="1591">
                  <c:v>41.433549999999997</c:v>
                </c:pt>
                <c:pt idx="1592">
                  <c:v>41.430549999999997</c:v>
                </c:pt>
                <c:pt idx="1593">
                  <c:v>41.443350000000002</c:v>
                </c:pt>
                <c:pt idx="1594">
                  <c:v>41.434649999999998</c:v>
                </c:pt>
                <c:pt idx="1595">
                  <c:v>41.439</c:v>
                </c:pt>
                <c:pt idx="1596">
                  <c:v>41.441400000000002</c:v>
                </c:pt>
                <c:pt idx="1597">
                  <c:v>41.435450000000003</c:v>
                </c:pt>
                <c:pt idx="1598">
                  <c:v>41.437750000000001</c:v>
                </c:pt>
                <c:pt idx="1599">
                  <c:v>41.442489999999999</c:v>
                </c:pt>
                <c:pt idx="1600">
                  <c:v>41.423000000000002</c:v>
                </c:pt>
                <c:pt idx="1601">
                  <c:v>41.4437</c:v>
                </c:pt>
                <c:pt idx="1602">
                  <c:v>41.442900000000002</c:v>
                </c:pt>
                <c:pt idx="1603">
                  <c:v>41.426380000000002</c:v>
                </c:pt>
                <c:pt idx="1604">
                  <c:v>41.434199999999997</c:v>
                </c:pt>
                <c:pt idx="1605">
                  <c:v>41.433250000000001</c:v>
                </c:pt>
                <c:pt idx="1606">
                  <c:v>41.47063</c:v>
                </c:pt>
                <c:pt idx="1607">
                  <c:v>41.442880000000002</c:v>
                </c:pt>
                <c:pt idx="1608">
                  <c:v>41.43694</c:v>
                </c:pt>
                <c:pt idx="1609">
                  <c:v>41.426340000000003</c:v>
                </c:pt>
                <c:pt idx="1610">
                  <c:v>41.465910000000001</c:v>
                </c:pt>
                <c:pt idx="1611">
                  <c:v>41.470010000000002</c:v>
                </c:pt>
                <c:pt idx="1612">
                  <c:v>41.45214</c:v>
                </c:pt>
                <c:pt idx="1613">
                  <c:v>41.459409999999998</c:v>
                </c:pt>
                <c:pt idx="1614">
                  <c:v>41.43976</c:v>
                </c:pt>
                <c:pt idx="1615">
                  <c:v>41.468069999999997</c:v>
                </c:pt>
                <c:pt idx="1616">
                  <c:v>41.466560000000001</c:v>
                </c:pt>
                <c:pt idx="1617">
                  <c:v>41.457839999999997</c:v>
                </c:pt>
                <c:pt idx="1618">
                  <c:v>41.470199999999998</c:v>
                </c:pt>
                <c:pt idx="1619">
                  <c:v>41.428699999999999</c:v>
                </c:pt>
                <c:pt idx="1620">
                  <c:v>41.3735</c:v>
                </c:pt>
                <c:pt idx="1621">
                  <c:v>41.388539999999999</c:v>
                </c:pt>
                <c:pt idx="1622">
                  <c:v>41.394489999999998</c:v>
                </c:pt>
                <c:pt idx="1623">
                  <c:v>41.410449999999997</c:v>
                </c:pt>
                <c:pt idx="1624">
                  <c:v>41.376600000000003</c:v>
                </c:pt>
                <c:pt idx="1625">
                  <c:v>41.377110000000002</c:v>
                </c:pt>
                <c:pt idx="1626">
                  <c:v>41.398110000000003</c:v>
                </c:pt>
                <c:pt idx="1627">
                  <c:v>41.353250000000003</c:v>
                </c:pt>
                <c:pt idx="1628">
                  <c:v>41.404949999999999</c:v>
                </c:pt>
                <c:pt idx="1629">
                  <c:v>41.417949999999998</c:v>
                </c:pt>
                <c:pt idx="1630">
                  <c:v>41.3643</c:v>
                </c:pt>
                <c:pt idx="1631">
                  <c:v>41.393349999999998</c:v>
                </c:pt>
                <c:pt idx="1632">
                  <c:v>41.369050000000001</c:v>
                </c:pt>
                <c:pt idx="1633">
                  <c:v>41.4071</c:v>
                </c:pt>
                <c:pt idx="1634">
                  <c:v>41.390320000000003</c:v>
                </c:pt>
                <c:pt idx="1635">
                  <c:v>41.387599999999999</c:v>
                </c:pt>
                <c:pt idx="1636">
                  <c:v>41.409500000000001</c:v>
                </c:pt>
                <c:pt idx="1637">
                  <c:v>41.397950000000002</c:v>
                </c:pt>
                <c:pt idx="1638">
                  <c:v>41.362520000000004</c:v>
                </c:pt>
                <c:pt idx="1639">
                  <c:v>41.346449999999997</c:v>
                </c:pt>
                <c:pt idx="1640">
                  <c:v>41.331690000000002</c:v>
                </c:pt>
                <c:pt idx="1641">
                  <c:v>41.333759999999998</c:v>
                </c:pt>
                <c:pt idx="1642">
                  <c:v>41.331690000000002</c:v>
                </c:pt>
                <c:pt idx="1643">
                  <c:v>41.343519999999998</c:v>
                </c:pt>
                <c:pt idx="1644">
                  <c:v>41.34355</c:v>
                </c:pt>
                <c:pt idx="1645">
                  <c:v>41.442880000000002</c:v>
                </c:pt>
                <c:pt idx="1646">
                  <c:v>41.357950000000002</c:v>
                </c:pt>
                <c:pt idx="1647">
                  <c:v>41.304099999999998</c:v>
                </c:pt>
                <c:pt idx="1648">
                  <c:v>41.286639999999998</c:v>
                </c:pt>
                <c:pt idx="1649">
                  <c:v>41.338450000000002</c:v>
                </c:pt>
                <c:pt idx="1650">
                  <c:v>41.339689999999997</c:v>
                </c:pt>
                <c:pt idx="1651">
                  <c:v>41.345799999999997</c:v>
                </c:pt>
                <c:pt idx="1652">
                  <c:v>41.338749999999997</c:v>
                </c:pt>
                <c:pt idx="1653">
                  <c:v>41.267589999999998</c:v>
                </c:pt>
                <c:pt idx="1654">
                  <c:v>41.254989999999999</c:v>
                </c:pt>
                <c:pt idx="1655">
                  <c:v>41.25009</c:v>
                </c:pt>
                <c:pt idx="1656">
                  <c:v>41.257899999999999</c:v>
                </c:pt>
                <c:pt idx="1657">
                  <c:v>41.246369999999999</c:v>
                </c:pt>
                <c:pt idx="1658">
                  <c:v>41.252800000000001</c:v>
                </c:pt>
                <c:pt idx="1659">
                  <c:v>41.221380000000003</c:v>
                </c:pt>
                <c:pt idx="1660">
                  <c:v>41.263649999999998</c:v>
                </c:pt>
                <c:pt idx="1661">
                  <c:v>41.256529999999998</c:v>
                </c:pt>
                <c:pt idx="1662">
                  <c:v>41.215069999999997</c:v>
                </c:pt>
                <c:pt idx="1663">
                  <c:v>41.240920000000003</c:v>
                </c:pt>
                <c:pt idx="1664">
                  <c:v>41.273560000000003</c:v>
                </c:pt>
                <c:pt idx="1665">
                  <c:v>41.228209999999997</c:v>
                </c:pt>
                <c:pt idx="1666">
                  <c:v>41.248489999999997</c:v>
                </c:pt>
                <c:pt idx="1667">
                  <c:v>41.256599999999999</c:v>
                </c:pt>
                <c:pt idx="1668">
                  <c:v>41.232669999999999</c:v>
                </c:pt>
                <c:pt idx="1669">
                  <c:v>41.22195</c:v>
                </c:pt>
                <c:pt idx="1670">
                  <c:v>41.269829999999999</c:v>
                </c:pt>
                <c:pt idx="1671">
                  <c:v>41.264490000000002</c:v>
                </c:pt>
                <c:pt idx="1672">
                  <c:v>41.232610000000001</c:v>
                </c:pt>
                <c:pt idx="1673">
                  <c:v>41.22972</c:v>
                </c:pt>
                <c:pt idx="1674">
                  <c:v>41.271239999999999</c:v>
                </c:pt>
                <c:pt idx="1675">
                  <c:v>41.241799999999998</c:v>
                </c:pt>
                <c:pt idx="1676">
                  <c:v>41.231360000000002</c:v>
                </c:pt>
                <c:pt idx="1677">
                  <c:v>41.244190000000003</c:v>
                </c:pt>
                <c:pt idx="1678">
                  <c:v>41.229280000000003</c:v>
                </c:pt>
                <c:pt idx="1679">
                  <c:v>41.271819999999998</c:v>
                </c:pt>
                <c:pt idx="1680">
                  <c:v>41.271099999999997</c:v>
                </c:pt>
                <c:pt idx="1681">
                  <c:v>41.058349999999997</c:v>
                </c:pt>
                <c:pt idx="1682">
                  <c:v>41.072090000000003</c:v>
                </c:pt>
                <c:pt idx="1683">
                  <c:v>41.079549999999998</c:v>
                </c:pt>
                <c:pt idx="1684">
                  <c:v>41.008330000000001</c:v>
                </c:pt>
                <c:pt idx="1685">
                  <c:v>41.382849999999998</c:v>
                </c:pt>
                <c:pt idx="1686">
                  <c:v>41.246189999999999</c:v>
                </c:pt>
                <c:pt idx="1687">
                  <c:v>41.271099999999997</c:v>
                </c:pt>
                <c:pt idx="1688">
                  <c:v>41.21707</c:v>
                </c:pt>
                <c:pt idx="1689">
                  <c:v>41.235129999999998</c:v>
                </c:pt>
                <c:pt idx="1690">
                  <c:v>41.375819999999997</c:v>
                </c:pt>
                <c:pt idx="1691">
                  <c:v>41.355179999999997</c:v>
                </c:pt>
                <c:pt idx="1692">
                  <c:v>41.014919999999996</c:v>
                </c:pt>
                <c:pt idx="1693">
                  <c:v>41.031700000000001</c:v>
                </c:pt>
                <c:pt idx="1694">
                  <c:v>41.101599999999998</c:v>
                </c:pt>
                <c:pt idx="1695">
                  <c:v>41.026679999999999</c:v>
                </c:pt>
                <c:pt idx="1696">
                  <c:v>41.176450000000003</c:v>
                </c:pt>
                <c:pt idx="1697">
                  <c:v>41.224670000000003</c:v>
                </c:pt>
                <c:pt idx="1698">
                  <c:v>41.152410000000003</c:v>
                </c:pt>
                <c:pt idx="1699">
                  <c:v>41.035919999999997</c:v>
                </c:pt>
                <c:pt idx="1700">
                  <c:v>41.036340000000003</c:v>
                </c:pt>
                <c:pt idx="1701">
                  <c:v>41.031700000000001</c:v>
                </c:pt>
                <c:pt idx="1702">
                  <c:v>41.030250000000002</c:v>
                </c:pt>
                <c:pt idx="1703">
                  <c:v>41.152650000000001</c:v>
                </c:pt>
                <c:pt idx="1704">
                  <c:v>41.123159999999999</c:v>
                </c:pt>
                <c:pt idx="1705">
                  <c:v>41.123519999999999</c:v>
                </c:pt>
                <c:pt idx="1706">
                  <c:v>41.139600000000002</c:v>
                </c:pt>
                <c:pt idx="1707">
                  <c:v>41.116689999999998</c:v>
                </c:pt>
                <c:pt idx="1708">
                  <c:v>41.131950000000003</c:v>
                </c:pt>
                <c:pt idx="1709">
                  <c:v>41.194049999999997</c:v>
                </c:pt>
                <c:pt idx="1710">
                  <c:v>41.177880000000002</c:v>
                </c:pt>
                <c:pt idx="1711">
                  <c:v>41.150419999999997</c:v>
                </c:pt>
                <c:pt idx="1712">
                  <c:v>41.147539999999999</c:v>
                </c:pt>
                <c:pt idx="1713">
                  <c:v>41.152650000000001</c:v>
                </c:pt>
                <c:pt idx="1714">
                  <c:v>41.124639999999999</c:v>
                </c:pt>
                <c:pt idx="1715">
                  <c:v>41.14132</c:v>
                </c:pt>
                <c:pt idx="1716">
                  <c:v>41.172229999999999</c:v>
                </c:pt>
                <c:pt idx="1717">
                  <c:v>41.124639999999999</c:v>
                </c:pt>
                <c:pt idx="1718">
                  <c:v>41.087200000000003</c:v>
                </c:pt>
                <c:pt idx="1719">
                  <c:v>41.130920000000003</c:v>
                </c:pt>
                <c:pt idx="1720">
                  <c:v>41.09722</c:v>
                </c:pt>
                <c:pt idx="1721">
                  <c:v>41.159799999999997</c:v>
                </c:pt>
                <c:pt idx="1722">
                  <c:v>41.14302</c:v>
                </c:pt>
                <c:pt idx="1723">
                  <c:v>41.179279999999999</c:v>
                </c:pt>
                <c:pt idx="1724">
                  <c:v>41.194049999999997</c:v>
                </c:pt>
                <c:pt idx="1725">
                  <c:v>41.115900000000003</c:v>
                </c:pt>
                <c:pt idx="1726">
                  <c:v>41.132559999999998</c:v>
                </c:pt>
                <c:pt idx="1727">
                  <c:v>41.040750000000003</c:v>
                </c:pt>
                <c:pt idx="1728">
                  <c:v>41.108609999999999</c:v>
                </c:pt>
                <c:pt idx="1729">
                  <c:v>41.143160000000002</c:v>
                </c:pt>
                <c:pt idx="1730">
                  <c:v>41.09722</c:v>
                </c:pt>
                <c:pt idx="1731">
                  <c:v>41.15</c:v>
                </c:pt>
                <c:pt idx="1732">
                  <c:v>41.159059999999997</c:v>
                </c:pt>
                <c:pt idx="1733">
                  <c:v>41.121650000000002</c:v>
                </c:pt>
                <c:pt idx="1734">
                  <c:v>41.076659999999997</c:v>
                </c:pt>
                <c:pt idx="1735">
                  <c:v>41.131950000000003</c:v>
                </c:pt>
                <c:pt idx="1736">
                  <c:v>41.144970000000001</c:v>
                </c:pt>
                <c:pt idx="1737">
                  <c:v>41.159799999999997</c:v>
                </c:pt>
                <c:pt idx="1738">
                  <c:v>41.095149999999997</c:v>
                </c:pt>
                <c:pt idx="1739">
                  <c:v>41.137230000000002</c:v>
                </c:pt>
                <c:pt idx="1740">
                  <c:v>41.004480000000001</c:v>
                </c:pt>
                <c:pt idx="1741">
                  <c:v>41.004480000000001</c:v>
                </c:pt>
                <c:pt idx="1742">
                  <c:v>41.004480000000001</c:v>
                </c:pt>
                <c:pt idx="1743">
                  <c:v>41.027250000000002</c:v>
                </c:pt>
                <c:pt idx="1744">
                  <c:v>41.01088</c:v>
                </c:pt>
                <c:pt idx="1745">
                  <c:v>41.008330000000001</c:v>
                </c:pt>
                <c:pt idx="1746">
                  <c:v>41.038400000000003</c:v>
                </c:pt>
                <c:pt idx="1747">
                  <c:v>41.101909999999997</c:v>
                </c:pt>
                <c:pt idx="1748">
                  <c:v>41.256390000000003</c:v>
                </c:pt>
                <c:pt idx="1749">
                  <c:v>41.2209</c:v>
                </c:pt>
                <c:pt idx="1750">
                  <c:v>41.228810000000003</c:v>
                </c:pt>
                <c:pt idx="1751">
                  <c:v>41.030700000000003</c:v>
                </c:pt>
                <c:pt idx="1752">
                  <c:v>41.033659999999998</c:v>
                </c:pt>
                <c:pt idx="1753">
                  <c:v>41.019930000000002</c:v>
                </c:pt>
                <c:pt idx="1754">
                  <c:v>41.048909999999999</c:v>
                </c:pt>
                <c:pt idx="1755">
                  <c:v>41.014789999999998</c:v>
                </c:pt>
                <c:pt idx="1756">
                  <c:v>41.025889999999997</c:v>
                </c:pt>
                <c:pt idx="1757">
                  <c:v>41.007449999999999</c:v>
                </c:pt>
                <c:pt idx="1758">
                  <c:v>41.032620000000001</c:v>
                </c:pt>
                <c:pt idx="1759">
                  <c:v>41.01905</c:v>
                </c:pt>
                <c:pt idx="1760">
                  <c:v>41.028689999999997</c:v>
                </c:pt>
                <c:pt idx="1761">
                  <c:v>41.043819999999997</c:v>
                </c:pt>
                <c:pt idx="1762">
                  <c:v>41.041730000000001</c:v>
                </c:pt>
                <c:pt idx="1763">
                  <c:v>41.029940000000003</c:v>
                </c:pt>
                <c:pt idx="1764">
                  <c:v>41.083959999999998</c:v>
                </c:pt>
                <c:pt idx="1765">
                  <c:v>41.043819999999997</c:v>
                </c:pt>
                <c:pt idx="1766">
                  <c:v>41.037660000000002</c:v>
                </c:pt>
                <c:pt idx="1767">
                  <c:v>41.00076</c:v>
                </c:pt>
                <c:pt idx="1768">
                  <c:v>41.017420000000001</c:v>
                </c:pt>
                <c:pt idx="1769">
                  <c:v>41.02073</c:v>
                </c:pt>
              </c:numCache>
            </c:numRef>
          </c:yVal>
          <c:smooth val="0"/>
          <c:extLst>
            <c:ext xmlns:c16="http://schemas.microsoft.com/office/drawing/2014/chart" uri="{C3380CC4-5D6E-409C-BE32-E72D297353CC}">
              <c16:uniqueId val="{00000000-4208-4F24-8C29-A78EE22ABB7C}"/>
            </c:ext>
          </c:extLst>
        </c:ser>
        <c:ser>
          <c:idx val="1"/>
          <c:order val="1"/>
          <c:tx>
            <c:strRef>
              <c:f>Sheet4!$C$4</c:f>
              <c:strCache>
                <c:ptCount val="1"/>
                <c:pt idx="0">
                  <c:v>Downtown</c:v>
                </c:pt>
              </c:strCache>
            </c:strRef>
          </c:tx>
          <c:spPr>
            <a:ln w="28575">
              <a:noFill/>
            </a:ln>
          </c:spPr>
          <c:marker>
            <c:spPr>
              <a:ln w="25400"/>
            </c:spPr>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C$5:$C$2214</c:f>
              <c:numCache>
                <c:formatCode>General</c:formatCode>
                <c:ptCount val="2210"/>
                <c:pt idx="0">
                  <c:v>41.509880000000003</c:v>
                </c:pt>
              </c:numCache>
            </c:numRef>
          </c:yVal>
          <c:smooth val="0"/>
          <c:extLst>
            <c:ext xmlns:c16="http://schemas.microsoft.com/office/drawing/2014/chart" uri="{C3380CC4-5D6E-409C-BE32-E72D297353CC}">
              <c16:uniqueId val="{00000001-4208-4F24-8C29-A78EE22ABB7C}"/>
            </c:ext>
          </c:extLst>
        </c:ser>
        <c:ser>
          <c:idx val="2"/>
          <c:order val="2"/>
          <c:tx>
            <c:strRef>
              <c:f>Sheet4!$D$4</c:f>
              <c:strCache>
                <c:ptCount val="1"/>
                <c:pt idx="0">
                  <c:v>Beltway</c:v>
                </c:pt>
              </c:strCache>
            </c:strRef>
          </c:tx>
          <c:spPr>
            <a:ln w="28575">
              <a:noFill/>
            </a:ln>
          </c:spPr>
          <c:marker>
            <c:symbol val="circle"/>
            <c:size val="2"/>
            <c:spPr>
              <a:ln w="15875"/>
            </c:spPr>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D$5:$D$2214</c:f>
              <c:numCache>
                <c:formatCode>General</c:formatCode>
                <c:ptCount val="2210"/>
                <c:pt idx="1781">
                  <c:v>41.389000000000003</c:v>
                </c:pt>
                <c:pt idx="1782">
                  <c:v>41.39</c:v>
                </c:pt>
                <c:pt idx="1783">
                  <c:v>41.390999999999998</c:v>
                </c:pt>
                <c:pt idx="1784">
                  <c:v>41.391999999999996</c:v>
                </c:pt>
                <c:pt idx="1785">
                  <c:v>41.392999999999994</c:v>
                </c:pt>
                <c:pt idx="1786">
                  <c:v>41.393999999999991</c:v>
                </c:pt>
                <c:pt idx="1787">
                  <c:v>41.394999999999989</c:v>
                </c:pt>
                <c:pt idx="1788">
                  <c:v>41.395999999999987</c:v>
                </c:pt>
                <c:pt idx="1789">
                  <c:v>41.396999999999984</c:v>
                </c:pt>
                <c:pt idx="1790">
                  <c:v>41.397999999999982</c:v>
                </c:pt>
                <c:pt idx="1791">
                  <c:v>41.39899999999998</c:v>
                </c:pt>
                <c:pt idx="1792">
                  <c:v>41.399999999999977</c:v>
                </c:pt>
                <c:pt idx="1793">
                  <c:v>41.400999999999975</c:v>
                </c:pt>
                <c:pt idx="1794">
                  <c:v>41.401999999999973</c:v>
                </c:pt>
                <c:pt idx="1795">
                  <c:v>41.40299999999997</c:v>
                </c:pt>
                <c:pt idx="1796">
                  <c:v>41.403999999999968</c:v>
                </c:pt>
                <c:pt idx="1797">
                  <c:v>41.404999999999966</c:v>
                </c:pt>
                <c:pt idx="1798">
                  <c:v>41.405999999999963</c:v>
                </c:pt>
                <c:pt idx="1799">
                  <c:v>41.406999999999961</c:v>
                </c:pt>
                <c:pt idx="1800">
                  <c:v>41.407999999999959</c:v>
                </c:pt>
                <c:pt idx="1801">
                  <c:v>41.408999999999956</c:v>
                </c:pt>
                <c:pt idx="1802">
                  <c:v>41.409999999999954</c:v>
                </c:pt>
                <c:pt idx="1803">
                  <c:v>41.410999999999952</c:v>
                </c:pt>
                <c:pt idx="1804">
                  <c:v>41.411999999999949</c:v>
                </c:pt>
                <c:pt idx="1805">
                  <c:v>41.412999999999947</c:v>
                </c:pt>
                <c:pt idx="1806">
                  <c:v>41.413999999999945</c:v>
                </c:pt>
                <c:pt idx="1807">
                  <c:v>41.414999999999942</c:v>
                </c:pt>
                <c:pt idx="1808">
                  <c:v>41.41599999999994</c:v>
                </c:pt>
                <c:pt idx="1809">
                  <c:v>41.416999999999938</c:v>
                </c:pt>
                <c:pt idx="1810">
                  <c:v>41.417999999999935</c:v>
                </c:pt>
                <c:pt idx="1811">
                  <c:v>41.418999999999933</c:v>
                </c:pt>
                <c:pt idx="1812">
                  <c:v>41.419999999999931</c:v>
                </c:pt>
                <c:pt idx="1813">
                  <c:v>41.420999999999928</c:v>
                </c:pt>
                <c:pt idx="1814">
                  <c:v>41.421999999999926</c:v>
                </c:pt>
                <c:pt idx="1815">
                  <c:v>41.422999999999924</c:v>
                </c:pt>
                <c:pt idx="1816">
                  <c:v>41.423999999999921</c:v>
                </c:pt>
                <c:pt idx="1817">
                  <c:v>41.424999999999919</c:v>
                </c:pt>
                <c:pt idx="1818">
                  <c:v>41.425999999999917</c:v>
                </c:pt>
                <c:pt idx="1819">
                  <c:v>41.426999999999914</c:v>
                </c:pt>
                <c:pt idx="1820">
                  <c:v>41.427999999999912</c:v>
                </c:pt>
                <c:pt idx="1821">
                  <c:v>41.42899999999991</c:v>
                </c:pt>
                <c:pt idx="1822">
                  <c:v>41.429999999999907</c:v>
                </c:pt>
                <c:pt idx="1823">
                  <c:v>41.430999999999905</c:v>
                </c:pt>
                <c:pt idx="1824">
                  <c:v>41.431999999999903</c:v>
                </c:pt>
                <c:pt idx="1825">
                  <c:v>41.4329999999999</c:v>
                </c:pt>
                <c:pt idx="1826">
                  <c:v>41.433999999999898</c:v>
                </c:pt>
                <c:pt idx="1827">
                  <c:v>41.434999999999896</c:v>
                </c:pt>
                <c:pt idx="1828">
                  <c:v>41.435999999999893</c:v>
                </c:pt>
                <c:pt idx="1829">
                  <c:v>41.436999999999891</c:v>
                </c:pt>
                <c:pt idx="1830">
                  <c:v>41.437999999999889</c:v>
                </c:pt>
                <c:pt idx="1831">
                  <c:v>41.438999999999886</c:v>
                </c:pt>
                <c:pt idx="1832">
                  <c:v>41.439999999999884</c:v>
                </c:pt>
                <c:pt idx="1833">
                  <c:v>41.440999999999882</c:v>
                </c:pt>
                <c:pt idx="1834">
                  <c:v>41.441999999999879</c:v>
                </c:pt>
                <c:pt idx="1835">
                  <c:v>41.442999999999877</c:v>
                </c:pt>
                <c:pt idx="1836">
                  <c:v>41.443999999999875</c:v>
                </c:pt>
                <c:pt idx="1837">
                  <c:v>41.444999999999872</c:v>
                </c:pt>
                <c:pt idx="1838">
                  <c:v>41.44599999999987</c:v>
                </c:pt>
                <c:pt idx="1839">
                  <c:v>41.446999999999868</c:v>
                </c:pt>
                <c:pt idx="1840">
                  <c:v>41.447999999999865</c:v>
                </c:pt>
                <c:pt idx="1841">
                  <c:v>41.448999999999863</c:v>
                </c:pt>
                <c:pt idx="1842">
                  <c:v>41.449999999999861</c:v>
                </c:pt>
                <c:pt idx="1843">
                  <c:v>41.450999999999858</c:v>
                </c:pt>
                <c:pt idx="1844">
                  <c:v>41.451999999999856</c:v>
                </c:pt>
                <c:pt idx="1845">
                  <c:v>41.452999999999854</c:v>
                </c:pt>
                <c:pt idx="1846">
                  <c:v>41.453999999999851</c:v>
                </c:pt>
                <c:pt idx="1847">
                  <c:v>41.454999999999849</c:v>
                </c:pt>
                <c:pt idx="1848">
                  <c:v>41.455999999999847</c:v>
                </c:pt>
                <c:pt idx="1849">
                  <c:v>41.456999999999844</c:v>
                </c:pt>
                <c:pt idx="1850">
                  <c:v>41.457999999999842</c:v>
                </c:pt>
                <c:pt idx="1851">
                  <c:v>41.45899999999984</c:v>
                </c:pt>
                <c:pt idx="1852">
                  <c:v>41.459999999999837</c:v>
                </c:pt>
                <c:pt idx="1853">
                  <c:v>41.460999999999835</c:v>
                </c:pt>
                <c:pt idx="1854">
                  <c:v>41.461999999999833</c:v>
                </c:pt>
                <c:pt idx="1855">
                  <c:v>41.46299999999983</c:v>
                </c:pt>
                <c:pt idx="1856">
                  <c:v>41.463999999999828</c:v>
                </c:pt>
                <c:pt idx="1857">
                  <c:v>41.464999999999826</c:v>
                </c:pt>
                <c:pt idx="1858">
                  <c:v>41.465999999999823</c:v>
                </c:pt>
                <c:pt idx="1859">
                  <c:v>41.466999999999821</c:v>
                </c:pt>
                <c:pt idx="1860">
                  <c:v>41.467999999999819</c:v>
                </c:pt>
                <c:pt idx="1861">
                  <c:v>41.468999999999816</c:v>
                </c:pt>
                <c:pt idx="1862">
                  <c:v>41.469999999999814</c:v>
                </c:pt>
                <c:pt idx="1863">
                  <c:v>41.470999999999812</c:v>
                </c:pt>
                <c:pt idx="1864">
                  <c:v>41.471999999999809</c:v>
                </c:pt>
                <c:pt idx="1865">
                  <c:v>41.472999999999807</c:v>
                </c:pt>
                <c:pt idx="1866">
                  <c:v>41.473999999999805</c:v>
                </c:pt>
                <c:pt idx="1867">
                  <c:v>41.474999999999802</c:v>
                </c:pt>
                <c:pt idx="1868">
                  <c:v>41.4759999999998</c:v>
                </c:pt>
                <c:pt idx="1869">
                  <c:v>41.476999999999798</c:v>
                </c:pt>
                <c:pt idx="1870">
                  <c:v>41.477999999999795</c:v>
                </c:pt>
                <c:pt idx="1871">
                  <c:v>41.478999999999793</c:v>
                </c:pt>
                <c:pt idx="1872">
                  <c:v>41.479999999999791</c:v>
                </c:pt>
                <c:pt idx="1873">
                  <c:v>41.480999999999788</c:v>
                </c:pt>
                <c:pt idx="1991">
                  <c:v>41.389000000000003</c:v>
                </c:pt>
                <c:pt idx="1992">
                  <c:v>41.39</c:v>
                </c:pt>
                <c:pt idx="1993">
                  <c:v>41.390999999999998</c:v>
                </c:pt>
                <c:pt idx="1994">
                  <c:v>41.391999999999996</c:v>
                </c:pt>
                <c:pt idx="1995">
                  <c:v>41.392999999999994</c:v>
                </c:pt>
                <c:pt idx="1996">
                  <c:v>41.393999999999991</c:v>
                </c:pt>
                <c:pt idx="1997">
                  <c:v>41.394999999999989</c:v>
                </c:pt>
                <c:pt idx="1998">
                  <c:v>41.395999999999987</c:v>
                </c:pt>
                <c:pt idx="1999">
                  <c:v>41.396999999999984</c:v>
                </c:pt>
                <c:pt idx="2000">
                  <c:v>41.397999999999982</c:v>
                </c:pt>
                <c:pt idx="2001">
                  <c:v>41.39899999999998</c:v>
                </c:pt>
                <c:pt idx="2002">
                  <c:v>41.399999999999977</c:v>
                </c:pt>
                <c:pt idx="2003">
                  <c:v>41.400999999999975</c:v>
                </c:pt>
                <c:pt idx="2004">
                  <c:v>41.401999999999973</c:v>
                </c:pt>
                <c:pt idx="2005">
                  <c:v>41.40299999999997</c:v>
                </c:pt>
                <c:pt idx="2006">
                  <c:v>41.403999999999968</c:v>
                </c:pt>
                <c:pt idx="2007">
                  <c:v>41.404999999999966</c:v>
                </c:pt>
                <c:pt idx="2008">
                  <c:v>41.405999999999963</c:v>
                </c:pt>
                <c:pt idx="2009">
                  <c:v>41.406999999999961</c:v>
                </c:pt>
                <c:pt idx="2010">
                  <c:v>41.407999999999959</c:v>
                </c:pt>
                <c:pt idx="2011">
                  <c:v>41.408999999999956</c:v>
                </c:pt>
                <c:pt idx="2012">
                  <c:v>41.409999999999954</c:v>
                </c:pt>
                <c:pt idx="2013">
                  <c:v>41.410999999999952</c:v>
                </c:pt>
                <c:pt idx="2014">
                  <c:v>41.411999999999949</c:v>
                </c:pt>
                <c:pt idx="2015">
                  <c:v>41.412999999999947</c:v>
                </c:pt>
                <c:pt idx="2016">
                  <c:v>41.413999999999945</c:v>
                </c:pt>
                <c:pt idx="2017">
                  <c:v>41.414999999999942</c:v>
                </c:pt>
                <c:pt idx="2018">
                  <c:v>41.41599999999994</c:v>
                </c:pt>
                <c:pt idx="2019">
                  <c:v>41.416999999999938</c:v>
                </c:pt>
                <c:pt idx="2020">
                  <c:v>41.417999999999935</c:v>
                </c:pt>
                <c:pt idx="2021">
                  <c:v>41.418999999999933</c:v>
                </c:pt>
                <c:pt idx="2022">
                  <c:v>41.419999999999931</c:v>
                </c:pt>
                <c:pt idx="2023">
                  <c:v>41.420999999999928</c:v>
                </c:pt>
                <c:pt idx="2024">
                  <c:v>41.421999999999926</c:v>
                </c:pt>
                <c:pt idx="2025">
                  <c:v>41.422999999999924</c:v>
                </c:pt>
                <c:pt idx="2026">
                  <c:v>41.423999999999921</c:v>
                </c:pt>
                <c:pt idx="2027">
                  <c:v>41.424999999999919</c:v>
                </c:pt>
                <c:pt idx="2028">
                  <c:v>41.425999999999917</c:v>
                </c:pt>
                <c:pt idx="2029">
                  <c:v>41.426999999999914</c:v>
                </c:pt>
                <c:pt idx="2030">
                  <c:v>41.427999999999912</c:v>
                </c:pt>
                <c:pt idx="2031">
                  <c:v>41.42899999999991</c:v>
                </c:pt>
                <c:pt idx="2032">
                  <c:v>41.429999999999907</c:v>
                </c:pt>
                <c:pt idx="2033">
                  <c:v>41.430999999999905</c:v>
                </c:pt>
                <c:pt idx="2034">
                  <c:v>41.431999999999903</c:v>
                </c:pt>
                <c:pt idx="2035">
                  <c:v>41.4329999999999</c:v>
                </c:pt>
                <c:pt idx="2036">
                  <c:v>41.433999999999898</c:v>
                </c:pt>
                <c:pt idx="2037">
                  <c:v>41.434999999999896</c:v>
                </c:pt>
                <c:pt idx="2038">
                  <c:v>41.435999999999893</c:v>
                </c:pt>
                <c:pt idx="2039">
                  <c:v>41.436999999999891</c:v>
                </c:pt>
                <c:pt idx="2040">
                  <c:v>41.437999999999889</c:v>
                </c:pt>
                <c:pt idx="2041">
                  <c:v>41.438999999999886</c:v>
                </c:pt>
                <c:pt idx="2042">
                  <c:v>41.439999999999884</c:v>
                </c:pt>
                <c:pt idx="2043">
                  <c:v>41.440999999999882</c:v>
                </c:pt>
                <c:pt idx="2044">
                  <c:v>41.441999999999879</c:v>
                </c:pt>
                <c:pt idx="2045">
                  <c:v>41.442999999999877</c:v>
                </c:pt>
                <c:pt idx="2046">
                  <c:v>41.443999999999875</c:v>
                </c:pt>
                <c:pt idx="2047">
                  <c:v>41.444999999999872</c:v>
                </c:pt>
                <c:pt idx="2048">
                  <c:v>41.44599999999987</c:v>
                </c:pt>
                <c:pt idx="2049">
                  <c:v>41.446999999999868</c:v>
                </c:pt>
                <c:pt idx="2050">
                  <c:v>41.447999999999865</c:v>
                </c:pt>
                <c:pt idx="2051">
                  <c:v>41.448999999999863</c:v>
                </c:pt>
                <c:pt idx="2052">
                  <c:v>41.449999999999861</c:v>
                </c:pt>
                <c:pt idx="2053">
                  <c:v>41.450999999999858</c:v>
                </c:pt>
                <c:pt idx="2054">
                  <c:v>41.451999999999856</c:v>
                </c:pt>
                <c:pt idx="2055">
                  <c:v>41.452999999999854</c:v>
                </c:pt>
                <c:pt idx="2056">
                  <c:v>41.453999999999851</c:v>
                </c:pt>
                <c:pt idx="2057">
                  <c:v>41.454999999999849</c:v>
                </c:pt>
                <c:pt idx="2058">
                  <c:v>41.455999999999847</c:v>
                </c:pt>
                <c:pt idx="2059">
                  <c:v>41.456999999999844</c:v>
                </c:pt>
                <c:pt idx="2060">
                  <c:v>41.457999999999842</c:v>
                </c:pt>
                <c:pt idx="2061">
                  <c:v>41.45899999999984</c:v>
                </c:pt>
                <c:pt idx="2062">
                  <c:v>41.459999999999837</c:v>
                </c:pt>
                <c:pt idx="2063">
                  <c:v>41.460999999999835</c:v>
                </c:pt>
                <c:pt idx="2064">
                  <c:v>41.461999999999833</c:v>
                </c:pt>
                <c:pt idx="2065">
                  <c:v>41.46299999999983</c:v>
                </c:pt>
                <c:pt idx="2066">
                  <c:v>41.463999999999828</c:v>
                </c:pt>
                <c:pt idx="2067">
                  <c:v>41.464999999999826</c:v>
                </c:pt>
                <c:pt idx="2068">
                  <c:v>41.465999999999823</c:v>
                </c:pt>
                <c:pt idx="2069">
                  <c:v>41.466999999999821</c:v>
                </c:pt>
                <c:pt idx="2070">
                  <c:v>41.467999999999819</c:v>
                </c:pt>
                <c:pt idx="2071">
                  <c:v>41.468999999999816</c:v>
                </c:pt>
                <c:pt idx="2072">
                  <c:v>41.469999999999814</c:v>
                </c:pt>
                <c:pt idx="2073">
                  <c:v>41.470999999999812</c:v>
                </c:pt>
                <c:pt idx="2074">
                  <c:v>41.471999999999809</c:v>
                </c:pt>
                <c:pt idx="2075">
                  <c:v>41.472999999999807</c:v>
                </c:pt>
                <c:pt idx="2076">
                  <c:v>41.473999999999805</c:v>
                </c:pt>
                <c:pt idx="2077">
                  <c:v>41.474999999999802</c:v>
                </c:pt>
                <c:pt idx="2078">
                  <c:v>41.4759999999998</c:v>
                </c:pt>
                <c:pt idx="2079">
                  <c:v>41.476999999999798</c:v>
                </c:pt>
                <c:pt idx="2080">
                  <c:v>41.477999999999795</c:v>
                </c:pt>
                <c:pt idx="2081">
                  <c:v>41.478999999999793</c:v>
                </c:pt>
                <c:pt idx="2082">
                  <c:v>41.479999999999791</c:v>
                </c:pt>
                <c:pt idx="2083">
                  <c:v>41.480999999999788</c:v>
                </c:pt>
                <c:pt idx="2084">
                  <c:v>41.481999999999786</c:v>
                </c:pt>
                <c:pt idx="2085">
                  <c:v>41.482999999999784</c:v>
                </c:pt>
                <c:pt idx="2086">
                  <c:v>41.483999999999781</c:v>
                </c:pt>
                <c:pt idx="2087">
                  <c:v>41.484999999999779</c:v>
                </c:pt>
                <c:pt idx="2088">
                  <c:v>41.485999999999777</c:v>
                </c:pt>
                <c:pt idx="2089">
                  <c:v>41.486999999999775</c:v>
                </c:pt>
                <c:pt idx="2090">
                  <c:v>41.487999999999772</c:v>
                </c:pt>
                <c:pt idx="2091">
                  <c:v>41.48899999999977</c:v>
                </c:pt>
                <c:pt idx="2092">
                  <c:v>41.489999999999768</c:v>
                </c:pt>
                <c:pt idx="2093">
                  <c:v>41.490999999999765</c:v>
                </c:pt>
                <c:pt idx="2094">
                  <c:v>41.491999999999763</c:v>
                </c:pt>
                <c:pt idx="2095">
                  <c:v>41.492999999999761</c:v>
                </c:pt>
                <c:pt idx="2096">
                  <c:v>41.493999999999758</c:v>
                </c:pt>
                <c:pt idx="2097">
                  <c:v>41.494999999999756</c:v>
                </c:pt>
                <c:pt idx="2098">
                  <c:v>41.495999999999754</c:v>
                </c:pt>
                <c:pt idx="2099">
                  <c:v>41.496999999999751</c:v>
                </c:pt>
                <c:pt idx="2100">
                  <c:v>41.497999999999749</c:v>
                </c:pt>
                <c:pt idx="2101">
                  <c:v>41.498999999999747</c:v>
                </c:pt>
                <c:pt idx="2102">
                  <c:v>41.499999999999744</c:v>
                </c:pt>
                <c:pt idx="2103">
                  <c:v>41.500999999999742</c:v>
                </c:pt>
                <c:pt idx="2104">
                  <c:v>41.50199999999974</c:v>
                </c:pt>
                <c:pt idx="2105">
                  <c:v>41.502999999999737</c:v>
                </c:pt>
                <c:pt idx="2106">
                  <c:v>41.503999999999735</c:v>
                </c:pt>
                <c:pt idx="2107">
                  <c:v>41.504999999999733</c:v>
                </c:pt>
                <c:pt idx="2108">
                  <c:v>41.50599999999973</c:v>
                </c:pt>
                <c:pt idx="2109">
                  <c:v>41.506999999999728</c:v>
                </c:pt>
                <c:pt idx="2110">
                  <c:v>41.507999999999726</c:v>
                </c:pt>
                <c:pt idx="2111">
                  <c:v>41.508999999999723</c:v>
                </c:pt>
                <c:pt idx="2112">
                  <c:v>41.509999999999721</c:v>
                </c:pt>
                <c:pt idx="2113">
                  <c:v>41.510999999999719</c:v>
                </c:pt>
                <c:pt idx="2114">
                  <c:v>41.511999999999716</c:v>
                </c:pt>
                <c:pt idx="2115">
                  <c:v>41.512999999999714</c:v>
                </c:pt>
                <c:pt idx="2116">
                  <c:v>41.513999999999712</c:v>
                </c:pt>
                <c:pt idx="2117">
                  <c:v>41.514999999999709</c:v>
                </c:pt>
                <c:pt idx="2118">
                  <c:v>41.515999999999707</c:v>
                </c:pt>
                <c:pt idx="2119">
                  <c:v>41.516999999999705</c:v>
                </c:pt>
                <c:pt idx="2120">
                  <c:v>41.517999999999702</c:v>
                </c:pt>
                <c:pt idx="2121">
                  <c:v>41.5189999999997</c:v>
                </c:pt>
                <c:pt idx="2122">
                  <c:v>41.519999999999698</c:v>
                </c:pt>
                <c:pt idx="2123">
                  <c:v>41.520999999999695</c:v>
                </c:pt>
                <c:pt idx="2124">
                  <c:v>41.521999999999693</c:v>
                </c:pt>
                <c:pt idx="2125">
                  <c:v>41.522999999999691</c:v>
                </c:pt>
                <c:pt idx="2126">
                  <c:v>41.523999999999688</c:v>
                </c:pt>
                <c:pt idx="2127">
                  <c:v>41.524999999999686</c:v>
                </c:pt>
                <c:pt idx="2128">
                  <c:v>41.525999999999684</c:v>
                </c:pt>
                <c:pt idx="2129">
                  <c:v>41.526999999999681</c:v>
                </c:pt>
                <c:pt idx="2130">
                  <c:v>41.527999999999679</c:v>
                </c:pt>
                <c:pt idx="2131">
                  <c:v>41.528999999999677</c:v>
                </c:pt>
                <c:pt idx="2132">
                  <c:v>41.529999999999674</c:v>
                </c:pt>
                <c:pt idx="2133">
                  <c:v>41.530999999999672</c:v>
                </c:pt>
                <c:pt idx="2134">
                  <c:v>41.53199999999967</c:v>
                </c:pt>
                <c:pt idx="2135">
                  <c:v>41.532999999999667</c:v>
                </c:pt>
                <c:pt idx="2136">
                  <c:v>41.533999999999665</c:v>
                </c:pt>
                <c:pt idx="2137">
                  <c:v>41.534999999999663</c:v>
                </c:pt>
                <c:pt idx="2138">
                  <c:v>41.53599999999966</c:v>
                </c:pt>
                <c:pt idx="2139">
                  <c:v>41.536999999999658</c:v>
                </c:pt>
                <c:pt idx="2140">
                  <c:v>41.537999999999656</c:v>
                </c:pt>
                <c:pt idx="2141">
                  <c:v>41.538999999999653</c:v>
                </c:pt>
                <c:pt idx="2142">
                  <c:v>41.539999999999651</c:v>
                </c:pt>
                <c:pt idx="2143">
                  <c:v>41.540999999999649</c:v>
                </c:pt>
                <c:pt idx="2144">
                  <c:v>41.541999999999646</c:v>
                </c:pt>
                <c:pt idx="2145">
                  <c:v>41.542999999999644</c:v>
                </c:pt>
                <c:pt idx="2146">
                  <c:v>41.543999999999642</c:v>
                </c:pt>
                <c:pt idx="2147">
                  <c:v>41.544999999999639</c:v>
                </c:pt>
                <c:pt idx="2148">
                  <c:v>41.545999999999637</c:v>
                </c:pt>
                <c:pt idx="2149">
                  <c:v>41.546999999999635</c:v>
                </c:pt>
                <c:pt idx="2150">
                  <c:v>41.547999999999632</c:v>
                </c:pt>
                <c:pt idx="2151">
                  <c:v>41.54899999999963</c:v>
                </c:pt>
                <c:pt idx="2152">
                  <c:v>41.549999999999628</c:v>
                </c:pt>
                <c:pt idx="2153">
                  <c:v>41.550999999999625</c:v>
                </c:pt>
                <c:pt idx="2154">
                  <c:v>41.551999999999623</c:v>
                </c:pt>
                <c:pt idx="2155">
                  <c:v>41.552999999999621</c:v>
                </c:pt>
                <c:pt idx="2156">
                  <c:v>41.553999999999618</c:v>
                </c:pt>
                <c:pt idx="2157">
                  <c:v>41.554999999999616</c:v>
                </c:pt>
                <c:pt idx="2158">
                  <c:v>41.555999999999614</c:v>
                </c:pt>
                <c:pt idx="2159">
                  <c:v>41.556999999999611</c:v>
                </c:pt>
                <c:pt idx="2160">
                  <c:v>41.557999999999609</c:v>
                </c:pt>
                <c:pt idx="2161">
                  <c:v>41.558999999999607</c:v>
                </c:pt>
                <c:pt idx="2162">
                  <c:v>41.559999999999604</c:v>
                </c:pt>
                <c:pt idx="2163">
                  <c:v>41.560999999999602</c:v>
                </c:pt>
                <c:pt idx="2164">
                  <c:v>41.5619999999996</c:v>
                </c:pt>
                <c:pt idx="2165">
                  <c:v>41.562999999999597</c:v>
                </c:pt>
                <c:pt idx="2166">
                  <c:v>41.563999999999595</c:v>
                </c:pt>
                <c:pt idx="2167">
                  <c:v>41.564999999999593</c:v>
                </c:pt>
                <c:pt idx="2168">
                  <c:v>41.56599999999959</c:v>
                </c:pt>
                <c:pt idx="2169">
                  <c:v>41.566999999999588</c:v>
                </c:pt>
                <c:pt idx="2170">
                  <c:v>41.567999999999586</c:v>
                </c:pt>
                <c:pt idx="2171">
                  <c:v>41.568999999999583</c:v>
                </c:pt>
                <c:pt idx="2172">
                  <c:v>41.569999999999581</c:v>
                </c:pt>
                <c:pt idx="2173">
                  <c:v>41.570999999999579</c:v>
                </c:pt>
                <c:pt idx="2174">
                  <c:v>41.571999999999576</c:v>
                </c:pt>
                <c:pt idx="2175">
                  <c:v>41.572999999999574</c:v>
                </c:pt>
                <c:pt idx="2176">
                  <c:v>41.573999999999572</c:v>
                </c:pt>
                <c:pt idx="2177">
                  <c:v>41.574999999999569</c:v>
                </c:pt>
                <c:pt idx="2178">
                  <c:v>41.575999999999567</c:v>
                </c:pt>
                <c:pt idx="2179">
                  <c:v>41.576999999999565</c:v>
                </c:pt>
                <c:pt idx="2180">
                  <c:v>41.577999999999562</c:v>
                </c:pt>
                <c:pt idx="2181">
                  <c:v>41.57899999999956</c:v>
                </c:pt>
                <c:pt idx="2182">
                  <c:v>41.579999999999558</c:v>
                </c:pt>
                <c:pt idx="2183">
                  <c:v>41.580999999999555</c:v>
                </c:pt>
                <c:pt idx="2184">
                  <c:v>41.581999999999553</c:v>
                </c:pt>
                <c:pt idx="2185">
                  <c:v>41.582999999999551</c:v>
                </c:pt>
                <c:pt idx="2186">
                  <c:v>41.583999999999548</c:v>
                </c:pt>
                <c:pt idx="2187">
                  <c:v>41.584999999999546</c:v>
                </c:pt>
                <c:pt idx="2188">
                  <c:v>41.585999999999544</c:v>
                </c:pt>
                <c:pt idx="2189">
                  <c:v>41.586999999999541</c:v>
                </c:pt>
                <c:pt idx="2190">
                  <c:v>41.388660000000002</c:v>
                </c:pt>
                <c:pt idx="2191">
                  <c:v>41.38832</c:v>
                </c:pt>
                <c:pt idx="2192">
                  <c:v>41.387979999999999</c:v>
                </c:pt>
                <c:pt idx="2193">
                  <c:v>41.387639999999998</c:v>
                </c:pt>
                <c:pt idx="2194">
                  <c:v>41.387299999999996</c:v>
                </c:pt>
                <c:pt idx="2195">
                  <c:v>41.386959999999995</c:v>
                </c:pt>
                <c:pt idx="2196">
                  <c:v>41.386619999999994</c:v>
                </c:pt>
                <c:pt idx="2197">
                  <c:v>41.386279999999992</c:v>
                </c:pt>
                <c:pt idx="2198">
                  <c:v>41.385939999999991</c:v>
                </c:pt>
                <c:pt idx="2199">
                  <c:v>41.38559999999999</c:v>
                </c:pt>
                <c:pt idx="2200">
                  <c:v>41.388660000000002</c:v>
                </c:pt>
                <c:pt idx="2201">
                  <c:v>41.38832</c:v>
                </c:pt>
                <c:pt idx="2202">
                  <c:v>41.387979999999999</c:v>
                </c:pt>
                <c:pt idx="2203">
                  <c:v>41.387639999999998</c:v>
                </c:pt>
                <c:pt idx="2204">
                  <c:v>41.387299999999996</c:v>
                </c:pt>
                <c:pt idx="2205">
                  <c:v>41.386959999999995</c:v>
                </c:pt>
                <c:pt idx="2206">
                  <c:v>41.386619999999994</c:v>
                </c:pt>
                <c:pt idx="2207">
                  <c:v>41.386279999999992</c:v>
                </c:pt>
                <c:pt idx="2208">
                  <c:v>41.385939999999991</c:v>
                </c:pt>
                <c:pt idx="2209">
                  <c:v>41.38559999999999</c:v>
                </c:pt>
              </c:numCache>
            </c:numRef>
          </c:yVal>
          <c:smooth val="0"/>
          <c:extLst>
            <c:ext xmlns:c16="http://schemas.microsoft.com/office/drawing/2014/chart" uri="{C3380CC4-5D6E-409C-BE32-E72D297353CC}">
              <c16:uniqueId val="{00000002-4208-4F24-8C29-A78EE22ABB7C}"/>
            </c:ext>
          </c:extLst>
        </c:ser>
        <c:ser>
          <c:idx val="3"/>
          <c:order val="3"/>
          <c:tx>
            <c:strRef>
              <c:f>Sheet4!$E$4</c:f>
              <c:strCache>
                <c:ptCount val="1"/>
                <c:pt idx="0">
                  <c:v>Bedford/Solon</c:v>
                </c:pt>
              </c:strCache>
            </c:strRef>
          </c:tx>
          <c:spPr>
            <a:ln w="28575">
              <a:noFill/>
            </a:ln>
          </c:spPr>
          <c:marker>
            <c:symbol val="diamond"/>
            <c:size val="10"/>
          </c:marker>
          <c:dPt>
            <c:idx val="34"/>
            <c:marker>
              <c:spPr>
                <a:ln w="25400"/>
              </c:spPr>
            </c:marker>
            <c:bubble3D val="0"/>
            <c:extLst>
              <c:ext xmlns:c16="http://schemas.microsoft.com/office/drawing/2014/chart" uri="{C3380CC4-5D6E-409C-BE32-E72D297353CC}">
                <c16:uniqueId val="{00000002-80B8-4ABC-A784-28B7C9A1284B}"/>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E$5:$E$2214</c:f>
              <c:numCache>
                <c:formatCode>General</c:formatCode>
                <c:ptCount val="2210"/>
                <c:pt idx="34">
                  <c:v>41.400730000000003</c:v>
                </c:pt>
              </c:numCache>
            </c:numRef>
          </c:yVal>
          <c:smooth val="0"/>
          <c:extLst>
            <c:ext xmlns:c16="http://schemas.microsoft.com/office/drawing/2014/chart" uri="{C3380CC4-5D6E-409C-BE32-E72D297353CC}">
              <c16:uniqueId val="{00000003-4208-4F24-8C29-A78EE22ABB7C}"/>
            </c:ext>
          </c:extLst>
        </c:ser>
        <c:ser>
          <c:idx val="4"/>
          <c:order val="4"/>
          <c:tx>
            <c:strRef>
              <c:f>Sheet4!$F$4</c:f>
              <c:strCache>
                <c:ptCount val="1"/>
                <c:pt idx="0">
                  <c:v>Lorain/Elyria</c:v>
                </c:pt>
              </c:strCache>
            </c:strRef>
          </c:tx>
          <c:spPr>
            <a:ln w="28575">
              <a:noFill/>
            </a:ln>
          </c:spPr>
          <c:marker>
            <c:symbol val="triangle"/>
            <c:size val="8"/>
          </c:marker>
          <c:dPt>
            <c:idx val="49"/>
            <c:marker>
              <c:symbol val="triangle"/>
              <c:size val="10"/>
              <c:spPr>
                <a:solidFill>
                  <a:schemeClr val="tx2"/>
                </a:solidFill>
                <a:ln w="25400"/>
              </c:spPr>
            </c:marker>
            <c:bubble3D val="0"/>
            <c:extLst>
              <c:ext xmlns:c16="http://schemas.microsoft.com/office/drawing/2014/chart" uri="{C3380CC4-5D6E-409C-BE32-E72D297353CC}">
                <c16:uniqueId val="{00000004-4208-4F24-8C29-A78EE22ABB7C}"/>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F$5:$F$2214</c:f>
              <c:numCache>
                <c:formatCode>General</c:formatCode>
                <c:ptCount val="2210"/>
                <c:pt idx="49">
                  <c:v>41.367699999999999</c:v>
                </c:pt>
              </c:numCache>
            </c:numRef>
          </c:yVal>
          <c:smooth val="0"/>
          <c:extLst>
            <c:ext xmlns:c16="http://schemas.microsoft.com/office/drawing/2014/chart" uri="{C3380CC4-5D6E-409C-BE32-E72D297353CC}">
              <c16:uniqueId val="{00000005-4208-4F24-8C29-A78EE22ABB7C}"/>
            </c:ext>
          </c:extLst>
        </c:ser>
        <c:ser>
          <c:idx val="5"/>
          <c:order val="5"/>
          <c:tx>
            <c:strRef>
              <c:f>Sheet4!$G$4</c:f>
              <c:strCache>
                <c:ptCount val="1"/>
                <c:pt idx="0">
                  <c:v>Mentor/Painesville</c:v>
                </c:pt>
              </c:strCache>
            </c:strRef>
          </c:tx>
          <c:spPr>
            <a:ln w="28575">
              <a:noFill/>
            </a:ln>
          </c:spPr>
          <c:dPt>
            <c:idx val="43"/>
            <c:marker>
              <c:spPr>
                <a:ln w="25400"/>
              </c:spPr>
            </c:marker>
            <c:bubble3D val="0"/>
            <c:extLst>
              <c:ext xmlns:c16="http://schemas.microsoft.com/office/drawing/2014/chart" uri="{C3380CC4-5D6E-409C-BE32-E72D297353CC}">
                <c16:uniqueId val="{00000001-80B8-4ABC-A784-28B7C9A1284B}"/>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G$5:$G$2214</c:f>
              <c:numCache>
                <c:formatCode>General</c:formatCode>
                <c:ptCount val="2210"/>
                <c:pt idx="43">
                  <c:v>41.682850000000002</c:v>
                </c:pt>
              </c:numCache>
            </c:numRef>
          </c:yVal>
          <c:smooth val="0"/>
          <c:extLst>
            <c:ext xmlns:c16="http://schemas.microsoft.com/office/drawing/2014/chart" uri="{C3380CC4-5D6E-409C-BE32-E72D297353CC}">
              <c16:uniqueId val="{00000006-4208-4F24-8C29-A78EE22ABB7C}"/>
            </c:ext>
          </c:extLst>
        </c:ser>
        <c:dLbls>
          <c:showLegendKey val="0"/>
          <c:showVal val="0"/>
          <c:showCatName val="0"/>
          <c:showSerName val="0"/>
          <c:showPercent val="0"/>
          <c:showBubbleSize val="0"/>
        </c:dLbls>
        <c:axId val="359329456"/>
        <c:axId val="359329064"/>
      </c:scatterChart>
      <c:valAx>
        <c:axId val="359329456"/>
        <c:scaling>
          <c:orientation val="minMax"/>
          <c:min val="-82.5"/>
        </c:scaling>
        <c:delete val="0"/>
        <c:axPos val="b"/>
        <c:majorGridlines/>
        <c:title>
          <c:tx>
            <c:rich>
              <a:bodyPr/>
              <a:lstStyle/>
              <a:p>
                <a:pPr>
                  <a:defRPr/>
                </a:pPr>
                <a:r>
                  <a:rPr lang="en-US"/>
                  <a:t>Longitude</a:t>
                </a:r>
              </a:p>
            </c:rich>
          </c:tx>
          <c:overlay val="0"/>
        </c:title>
        <c:numFmt formatCode="General" sourceLinked="1"/>
        <c:majorTickMark val="out"/>
        <c:minorTickMark val="none"/>
        <c:tickLblPos val="nextTo"/>
        <c:crossAx val="359329064"/>
        <c:crosses val="autoZero"/>
        <c:crossBetween val="midCat"/>
      </c:valAx>
      <c:valAx>
        <c:axId val="359329064"/>
        <c:scaling>
          <c:orientation val="minMax"/>
          <c:min val="40.9"/>
        </c:scaling>
        <c:delete val="0"/>
        <c:axPos val="l"/>
        <c:majorGridlines/>
        <c:title>
          <c:tx>
            <c:rich>
              <a:bodyPr rot="-5400000" vert="horz"/>
              <a:lstStyle/>
              <a:p>
                <a:pPr>
                  <a:defRPr/>
                </a:pPr>
                <a:r>
                  <a:rPr lang="en-US"/>
                  <a:t>Latitude</a:t>
                </a:r>
              </a:p>
            </c:rich>
          </c:tx>
          <c:overlay val="0"/>
        </c:title>
        <c:numFmt formatCode="General" sourceLinked="1"/>
        <c:majorTickMark val="out"/>
        <c:minorTickMark val="none"/>
        <c:tickLblPos val="nextTo"/>
        <c:crossAx val="359329456"/>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3!$N$26</c:f>
              <c:strCache>
                <c:ptCount val="1"/>
                <c:pt idx="0">
                  <c:v>&gt; 20,000 Jobs</c:v>
                </c:pt>
              </c:strCache>
            </c:strRef>
          </c:tx>
          <c:spPr>
            <a:ln w="28575">
              <a:noFill/>
            </a:ln>
          </c:spPr>
          <c:marker>
            <c:symbol val="diamond"/>
            <c:size val="10"/>
          </c:marke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N$30:$N$491</c:f>
              <c:numCache>
                <c:formatCode>General</c:formatCode>
                <c:ptCount val="462"/>
                <c:pt idx="6">
                  <c:v>41.472881000000001</c:v>
                </c:pt>
                <c:pt idx="7">
                  <c:v>41.513751999999997</c:v>
                </c:pt>
                <c:pt idx="8">
                  <c:v>41.414403</c:v>
                </c:pt>
                <c:pt idx="11">
                  <c:v>41.378050999999999</c:v>
                </c:pt>
                <c:pt idx="12">
                  <c:v>41.391753000000001</c:v>
                </c:pt>
                <c:pt idx="16">
                  <c:v>41.550317999999997</c:v>
                </c:pt>
                <c:pt idx="17">
                  <c:v>41.432149000000003</c:v>
                </c:pt>
              </c:numCache>
            </c:numRef>
          </c:yVal>
          <c:smooth val="0"/>
          <c:extLst>
            <c:ext xmlns:c16="http://schemas.microsoft.com/office/drawing/2014/chart" uri="{C3380CC4-5D6E-409C-BE32-E72D297353CC}">
              <c16:uniqueId val="{00000000-F784-4388-B7E1-28C34FB58585}"/>
            </c:ext>
          </c:extLst>
        </c:ser>
        <c:ser>
          <c:idx val="1"/>
          <c:order val="1"/>
          <c:tx>
            <c:strRef>
              <c:f>Sheet3!$Q$26</c:f>
              <c:strCache>
                <c:ptCount val="1"/>
                <c:pt idx="0">
                  <c:v>Center &amp; 8.59 Mile Ring</c:v>
                </c:pt>
              </c:strCache>
            </c:strRef>
          </c:tx>
          <c:spPr>
            <a:ln w="28575">
              <a:noFill/>
            </a:ln>
          </c:spPr>
          <c:marker>
            <c:symbol val="circle"/>
            <c:size val="2"/>
          </c:marker>
          <c:dPt>
            <c:idx val="461"/>
            <c:marker>
              <c:symbol val="circle"/>
              <c:size val="10"/>
            </c:marker>
            <c:bubble3D val="0"/>
            <c:extLst>
              <c:ext xmlns:c16="http://schemas.microsoft.com/office/drawing/2014/chart" uri="{C3380CC4-5D6E-409C-BE32-E72D297353CC}">
                <c16:uniqueId val="{00000001-F784-4388-B7E1-28C34FB58585}"/>
              </c:ext>
            </c:extLst>
          </c:dPt>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Q$30:$Q$491</c:f>
              <c:numCache>
                <c:formatCode>General</c:formatCode>
                <c:ptCount val="462"/>
                <c:pt idx="32">
                  <c:v>41.389000000000003</c:v>
                </c:pt>
                <c:pt idx="33">
                  <c:v>41.39</c:v>
                </c:pt>
                <c:pt idx="34">
                  <c:v>41.390999999999998</c:v>
                </c:pt>
                <c:pt idx="35">
                  <c:v>41.391999999999996</c:v>
                </c:pt>
                <c:pt idx="36">
                  <c:v>41.392999999999994</c:v>
                </c:pt>
                <c:pt idx="37">
                  <c:v>41.393999999999991</c:v>
                </c:pt>
                <c:pt idx="38">
                  <c:v>41.394999999999989</c:v>
                </c:pt>
                <c:pt idx="39">
                  <c:v>41.395999999999987</c:v>
                </c:pt>
                <c:pt idx="40">
                  <c:v>41.396999999999984</c:v>
                </c:pt>
                <c:pt idx="41">
                  <c:v>41.397999999999982</c:v>
                </c:pt>
                <c:pt idx="42">
                  <c:v>41.39899999999998</c:v>
                </c:pt>
                <c:pt idx="43">
                  <c:v>41.399999999999977</c:v>
                </c:pt>
                <c:pt idx="44">
                  <c:v>41.400999999999975</c:v>
                </c:pt>
                <c:pt idx="45">
                  <c:v>41.401999999999973</c:v>
                </c:pt>
                <c:pt idx="46">
                  <c:v>41.40299999999997</c:v>
                </c:pt>
                <c:pt idx="47">
                  <c:v>41.403999999999968</c:v>
                </c:pt>
                <c:pt idx="48">
                  <c:v>41.404999999999966</c:v>
                </c:pt>
                <c:pt idx="49">
                  <c:v>41.405999999999963</c:v>
                </c:pt>
                <c:pt idx="50">
                  <c:v>41.406999999999961</c:v>
                </c:pt>
                <c:pt idx="51">
                  <c:v>41.407999999999959</c:v>
                </c:pt>
                <c:pt idx="52">
                  <c:v>41.408999999999956</c:v>
                </c:pt>
                <c:pt idx="53">
                  <c:v>41.409999999999954</c:v>
                </c:pt>
                <c:pt idx="54">
                  <c:v>41.410999999999952</c:v>
                </c:pt>
                <c:pt idx="55">
                  <c:v>41.411999999999949</c:v>
                </c:pt>
                <c:pt idx="56">
                  <c:v>41.412999999999947</c:v>
                </c:pt>
                <c:pt idx="57">
                  <c:v>41.413999999999945</c:v>
                </c:pt>
                <c:pt idx="58">
                  <c:v>41.414999999999942</c:v>
                </c:pt>
                <c:pt idx="59">
                  <c:v>41.41599999999994</c:v>
                </c:pt>
                <c:pt idx="60">
                  <c:v>41.416999999999938</c:v>
                </c:pt>
                <c:pt idx="61">
                  <c:v>41.417999999999935</c:v>
                </c:pt>
                <c:pt idx="62">
                  <c:v>41.418999999999933</c:v>
                </c:pt>
                <c:pt idx="63">
                  <c:v>41.419999999999931</c:v>
                </c:pt>
                <c:pt idx="64">
                  <c:v>41.420999999999928</c:v>
                </c:pt>
                <c:pt idx="65">
                  <c:v>41.421999999999926</c:v>
                </c:pt>
                <c:pt idx="66">
                  <c:v>41.422999999999924</c:v>
                </c:pt>
                <c:pt idx="67">
                  <c:v>41.423999999999921</c:v>
                </c:pt>
                <c:pt idx="68">
                  <c:v>41.424999999999919</c:v>
                </c:pt>
                <c:pt idx="69">
                  <c:v>41.425999999999917</c:v>
                </c:pt>
                <c:pt idx="70">
                  <c:v>41.426999999999914</c:v>
                </c:pt>
                <c:pt idx="71">
                  <c:v>41.427999999999912</c:v>
                </c:pt>
                <c:pt idx="72">
                  <c:v>41.42899999999991</c:v>
                </c:pt>
                <c:pt idx="73">
                  <c:v>41.429999999999907</c:v>
                </c:pt>
                <c:pt idx="74">
                  <c:v>41.430999999999905</c:v>
                </c:pt>
                <c:pt idx="75">
                  <c:v>41.431999999999903</c:v>
                </c:pt>
                <c:pt idx="76">
                  <c:v>41.4329999999999</c:v>
                </c:pt>
                <c:pt idx="77">
                  <c:v>41.433999999999898</c:v>
                </c:pt>
                <c:pt idx="78">
                  <c:v>41.434999999999896</c:v>
                </c:pt>
                <c:pt idx="79">
                  <c:v>41.435999999999893</c:v>
                </c:pt>
                <c:pt idx="80">
                  <c:v>41.436999999999891</c:v>
                </c:pt>
                <c:pt idx="81">
                  <c:v>41.437999999999889</c:v>
                </c:pt>
                <c:pt idx="82">
                  <c:v>41.438999999999886</c:v>
                </c:pt>
                <c:pt idx="83">
                  <c:v>41.439999999999884</c:v>
                </c:pt>
                <c:pt idx="84">
                  <c:v>41.440999999999882</c:v>
                </c:pt>
                <c:pt idx="85">
                  <c:v>41.441999999999879</c:v>
                </c:pt>
                <c:pt idx="86">
                  <c:v>41.442999999999877</c:v>
                </c:pt>
                <c:pt idx="87">
                  <c:v>41.443999999999875</c:v>
                </c:pt>
                <c:pt idx="88">
                  <c:v>41.444999999999872</c:v>
                </c:pt>
                <c:pt idx="89">
                  <c:v>41.44599999999987</c:v>
                </c:pt>
                <c:pt idx="90">
                  <c:v>41.446999999999868</c:v>
                </c:pt>
                <c:pt idx="91">
                  <c:v>41.447999999999865</c:v>
                </c:pt>
                <c:pt idx="92">
                  <c:v>41.448999999999863</c:v>
                </c:pt>
                <c:pt idx="93">
                  <c:v>41.449999999999861</c:v>
                </c:pt>
                <c:pt idx="94">
                  <c:v>41.450999999999858</c:v>
                </c:pt>
                <c:pt idx="95">
                  <c:v>41.451999999999856</c:v>
                </c:pt>
                <c:pt idx="96">
                  <c:v>41.452999999999854</c:v>
                </c:pt>
                <c:pt idx="97">
                  <c:v>41.453999999999851</c:v>
                </c:pt>
                <c:pt idx="98">
                  <c:v>41.454999999999849</c:v>
                </c:pt>
                <c:pt idx="99">
                  <c:v>41.455999999999847</c:v>
                </c:pt>
                <c:pt idx="100">
                  <c:v>41.456999999999844</c:v>
                </c:pt>
                <c:pt idx="101">
                  <c:v>41.457999999999842</c:v>
                </c:pt>
                <c:pt idx="102">
                  <c:v>41.45899999999984</c:v>
                </c:pt>
                <c:pt idx="103">
                  <c:v>41.459999999999837</c:v>
                </c:pt>
                <c:pt idx="104">
                  <c:v>41.460999999999835</c:v>
                </c:pt>
                <c:pt idx="105">
                  <c:v>41.461999999999833</c:v>
                </c:pt>
                <c:pt idx="106">
                  <c:v>41.46299999999983</c:v>
                </c:pt>
                <c:pt idx="107">
                  <c:v>41.463999999999828</c:v>
                </c:pt>
                <c:pt idx="108">
                  <c:v>41.464999999999826</c:v>
                </c:pt>
                <c:pt idx="109">
                  <c:v>41.465999999999823</c:v>
                </c:pt>
                <c:pt idx="110">
                  <c:v>41.466999999999821</c:v>
                </c:pt>
                <c:pt idx="111">
                  <c:v>41.467999999999819</c:v>
                </c:pt>
                <c:pt idx="112">
                  <c:v>41.468999999999816</c:v>
                </c:pt>
                <c:pt idx="113">
                  <c:v>41.469999999999814</c:v>
                </c:pt>
                <c:pt idx="114">
                  <c:v>41.470999999999812</c:v>
                </c:pt>
                <c:pt idx="115">
                  <c:v>41.471999999999809</c:v>
                </c:pt>
                <c:pt idx="116">
                  <c:v>41.472999999999807</c:v>
                </c:pt>
                <c:pt idx="117">
                  <c:v>41.473999999999805</c:v>
                </c:pt>
                <c:pt idx="118">
                  <c:v>41.474999999999802</c:v>
                </c:pt>
                <c:pt idx="119">
                  <c:v>41.4759999999998</c:v>
                </c:pt>
                <c:pt idx="120">
                  <c:v>41.476999999999798</c:v>
                </c:pt>
                <c:pt idx="121">
                  <c:v>41.477999999999795</c:v>
                </c:pt>
                <c:pt idx="122">
                  <c:v>41.478999999999793</c:v>
                </c:pt>
                <c:pt idx="123">
                  <c:v>41.479999999999791</c:v>
                </c:pt>
                <c:pt idx="124">
                  <c:v>41.480999999999788</c:v>
                </c:pt>
                <c:pt idx="242">
                  <c:v>41.389000000000003</c:v>
                </c:pt>
                <c:pt idx="243">
                  <c:v>41.39</c:v>
                </c:pt>
                <c:pt idx="244">
                  <c:v>41.390999999999998</c:v>
                </c:pt>
                <c:pt idx="245">
                  <c:v>41.391999999999996</c:v>
                </c:pt>
                <c:pt idx="246">
                  <c:v>41.392999999999994</c:v>
                </c:pt>
                <c:pt idx="247">
                  <c:v>41.393999999999991</c:v>
                </c:pt>
                <c:pt idx="248">
                  <c:v>41.394999999999989</c:v>
                </c:pt>
                <c:pt idx="249">
                  <c:v>41.395999999999987</c:v>
                </c:pt>
                <c:pt idx="250">
                  <c:v>41.396999999999984</c:v>
                </c:pt>
                <c:pt idx="251">
                  <c:v>41.397999999999982</c:v>
                </c:pt>
                <c:pt idx="252">
                  <c:v>41.39899999999998</c:v>
                </c:pt>
                <c:pt idx="253">
                  <c:v>41.399999999999977</c:v>
                </c:pt>
                <c:pt idx="254">
                  <c:v>41.400999999999975</c:v>
                </c:pt>
                <c:pt idx="255">
                  <c:v>41.401999999999973</c:v>
                </c:pt>
                <c:pt idx="256">
                  <c:v>41.40299999999997</c:v>
                </c:pt>
                <c:pt idx="257">
                  <c:v>41.403999999999968</c:v>
                </c:pt>
                <c:pt idx="258">
                  <c:v>41.404999999999966</c:v>
                </c:pt>
                <c:pt idx="259">
                  <c:v>41.405999999999963</c:v>
                </c:pt>
                <c:pt idx="260">
                  <c:v>41.406999999999961</c:v>
                </c:pt>
                <c:pt idx="261">
                  <c:v>41.407999999999959</c:v>
                </c:pt>
                <c:pt idx="262">
                  <c:v>41.408999999999956</c:v>
                </c:pt>
                <c:pt idx="263">
                  <c:v>41.409999999999954</c:v>
                </c:pt>
                <c:pt idx="264">
                  <c:v>41.410999999999952</c:v>
                </c:pt>
                <c:pt idx="265">
                  <c:v>41.411999999999949</c:v>
                </c:pt>
                <c:pt idx="266">
                  <c:v>41.412999999999947</c:v>
                </c:pt>
                <c:pt idx="267">
                  <c:v>41.413999999999945</c:v>
                </c:pt>
                <c:pt idx="268">
                  <c:v>41.414999999999942</c:v>
                </c:pt>
                <c:pt idx="269">
                  <c:v>41.41599999999994</c:v>
                </c:pt>
                <c:pt idx="270">
                  <c:v>41.416999999999938</c:v>
                </c:pt>
                <c:pt idx="271">
                  <c:v>41.417999999999935</c:v>
                </c:pt>
                <c:pt idx="272">
                  <c:v>41.418999999999933</c:v>
                </c:pt>
                <c:pt idx="273">
                  <c:v>41.419999999999931</c:v>
                </c:pt>
                <c:pt idx="274">
                  <c:v>41.420999999999928</c:v>
                </c:pt>
                <c:pt idx="275">
                  <c:v>41.421999999999926</c:v>
                </c:pt>
                <c:pt idx="276">
                  <c:v>41.422999999999924</c:v>
                </c:pt>
                <c:pt idx="277">
                  <c:v>41.423999999999921</c:v>
                </c:pt>
                <c:pt idx="278">
                  <c:v>41.424999999999919</c:v>
                </c:pt>
                <c:pt idx="279">
                  <c:v>41.425999999999917</c:v>
                </c:pt>
                <c:pt idx="280">
                  <c:v>41.426999999999914</c:v>
                </c:pt>
                <c:pt idx="281">
                  <c:v>41.427999999999912</c:v>
                </c:pt>
                <c:pt idx="282">
                  <c:v>41.42899999999991</c:v>
                </c:pt>
                <c:pt idx="283">
                  <c:v>41.429999999999907</c:v>
                </c:pt>
                <c:pt idx="284">
                  <c:v>41.430999999999905</c:v>
                </c:pt>
                <c:pt idx="285">
                  <c:v>41.431999999999903</c:v>
                </c:pt>
                <c:pt idx="286">
                  <c:v>41.4329999999999</c:v>
                </c:pt>
                <c:pt idx="287">
                  <c:v>41.433999999999898</c:v>
                </c:pt>
                <c:pt idx="288">
                  <c:v>41.434999999999896</c:v>
                </c:pt>
                <c:pt idx="289">
                  <c:v>41.435999999999893</c:v>
                </c:pt>
                <c:pt idx="290">
                  <c:v>41.436999999999891</c:v>
                </c:pt>
                <c:pt idx="291">
                  <c:v>41.437999999999889</c:v>
                </c:pt>
                <c:pt idx="292">
                  <c:v>41.438999999999886</c:v>
                </c:pt>
                <c:pt idx="293">
                  <c:v>41.439999999999884</c:v>
                </c:pt>
                <c:pt idx="294">
                  <c:v>41.440999999999882</c:v>
                </c:pt>
                <c:pt idx="295">
                  <c:v>41.441999999999879</c:v>
                </c:pt>
                <c:pt idx="296">
                  <c:v>41.442999999999877</c:v>
                </c:pt>
                <c:pt idx="297">
                  <c:v>41.443999999999875</c:v>
                </c:pt>
                <c:pt idx="298">
                  <c:v>41.444999999999872</c:v>
                </c:pt>
                <c:pt idx="299">
                  <c:v>41.44599999999987</c:v>
                </c:pt>
                <c:pt idx="300">
                  <c:v>41.446999999999868</c:v>
                </c:pt>
                <c:pt idx="301">
                  <c:v>41.447999999999865</c:v>
                </c:pt>
                <c:pt idx="302">
                  <c:v>41.448999999999863</c:v>
                </c:pt>
                <c:pt idx="303">
                  <c:v>41.449999999999861</c:v>
                </c:pt>
                <c:pt idx="304">
                  <c:v>41.450999999999858</c:v>
                </c:pt>
                <c:pt idx="305">
                  <c:v>41.451999999999856</c:v>
                </c:pt>
                <c:pt idx="306">
                  <c:v>41.452999999999854</c:v>
                </c:pt>
                <c:pt idx="307">
                  <c:v>41.453999999999851</c:v>
                </c:pt>
                <c:pt idx="308">
                  <c:v>41.454999999999849</c:v>
                </c:pt>
                <c:pt idx="309">
                  <c:v>41.455999999999847</c:v>
                </c:pt>
                <c:pt idx="310">
                  <c:v>41.456999999999844</c:v>
                </c:pt>
                <c:pt idx="311">
                  <c:v>41.457999999999842</c:v>
                </c:pt>
                <c:pt idx="312">
                  <c:v>41.45899999999984</c:v>
                </c:pt>
                <c:pt idx="313">
                  <c:v>41.459999999999837</c:v>
                </c:pt>
                <c:pt idx="314">
                  <c:v>41.460999999999835</c:v>
                </c:pt>
                <c:pt idx="315">
                  <c:v>41.461999999999833</c:v>
                </c:pt>
                <c:pt idx="316">
                  <c:v>41.46299999999983</c:v>
                </c:pt>
                <c:pt idx="317">
                  <c:v>41.463999999999828</c:v>
                </c:pt>
                <c:pt idx="318">
                  <c:v>41.464999999999826</c:v>
                </c:pt>
                <c:pt idx="319">
                  <c:v>41.465999999999823</c:v>
                </c:pt>
                <c:pt idx="320">
                  <c:v>41.466999999999821</c:v>
                </c:pt>
                <c:pt idx="321">
                  <c:v>41.467999999999819</c:v>
                </c:pt>
                <c:pt idx="322">
                  <c:v>41.468999999999816</c:v>
                </c:pt>
                <c:pt idx="323">
                  <c:v>41.469999999999814</c:v>
                </c:pt>
                <c:pt idx="324">
                  <c:v>41.470999999999812</c:v>
                </c:pt>
                <c:pt idx="325">
                  <c:v>41.471999999999809</c:v>
                </c:pt>
                <c:pt idx="326">
                  <c:v>41.472999999999807</c:v>
                </c:pt>
                <c:pt idx="327">
                  <c:v>41.473999999999805</c:v>
                </c:pt>
                <c:pt idx="328">
                  <c:v>41.474999999999802</c:v>
                </c:pt>
                <c:pt idx="329">
                  <c:v>41.4759999999998</c:v>
                </c:pt>
                <c:pt idx="330">
                  <c:v>41.476999999999798</c:v>
                </c:pt>
                <c:pt idx="331">
                  <c:v>41.477999999999795</c:v>
                </c:pt>
                <c:pt idx="332">
                  <c:v>41.478999999999793</c:v>
                </c:pt>
                <c:pt idx="333">
                  <c:v>41.479999999999791</c:v>
                </c:pt>
                <c:pt idx="334">
                  <c:v>41.480999999999788</c:v>
                </c:pt>
                <c:pt idx="335">
                  <c:v>41.481999999999786</c:v>
                </c:pt>
                <c:pt idx="336">
                  <c:v>41.482999999999784</c:v>
                </c:pt>
                <c:pt idx="337">
                  <c:v>41.483999999999781</c:v>
                </c:pt>
                <c:pt idx="338">
                  <c:v>41.484999999999779</c:v>
                </c:pt>
                <c:pt idx="339">
                  <c:v>41.485999999999777</c:v>
                </c:pt>
                <c:pt idx="340">
                  <c:v>41.486999999999775</c:v>
                </c:pt>
                <c:pt idx="341">
                  <c:v>41.487999999999772</c:v>
                </c:pt>
                <c:pt idx="342">
                  <c:v>41.48899999999977</c:v>
                </c:pt>
                <c:pt idx="343">
                  <c:v>41.489999999999768</c:v>
                </c:pt>
                <c:pt idx="344">
                  <c:v>41.490999999999765</c:v>
                </c:pt>
                <c:pt idx="345">
                  <c:v>41.491999999999763</c:v>
                </c:pt>
                <c:pt idx="346">
                  <c:v>41.492999999999761</c:v>
                </c:pt>
                <c:pt idx="347">
                  <c:v>41.493999999999758</c:v>
                </c:pt>
                <c:pt idx="348">
                  <c:v>41.494999999999756</c:v>
                </c:pt>
                <c:pt idx="349">
                  <c:v>41.495999999999754</c:v>
                </c:pt>
                <c:pt idx="350">
                  <c:v>41.496999999999751</c:v>
                </c:pt>
                <c:pt idx="351">
                  <c:v>41.497999999999749</c:v>
                </c:pt>
                <c:pt idx="352">
                  <c:v>41.498999999999747</c:v>
                </c:pt>
                <c:pt idx="353">
                  <c:v>41.499999999999744</c:v>
                </c:pt>
                <c:pt idx="354">
                  <c:v>41.500999999999742</c:v>
                </c:pt>
                <c:pt idx="355">
                  <c:v>41.50199999999974</c:v>
                </c:pt>
                <c:pt idx="356">
                  <c:v>41.502999999999737</c:v>
                </c:pt>
                <c:pt idx="357">
                  <c:v>41.503999999999735</c:v>
                </c:pt>
                <c:pt idx="358">
                  <c:v>41.504999999999733</c:v>
                </c:pt>
                <c:pt idx="359">
                  <c:v>41.50599999999973</c:v>
                </c:pt>
                <c:pt idx="360">
                  <c:v>41.506999999999728</c:v>
                </c:pt>
                <c:pt idx="361">
                  <c:v>41.507999999999726</c:v>
                </c:pt>
                <c:pt idx="362">
                  <c:v>41.508999999999723</c:v>
                </c:pt>
                <c:pt idx="363">
                  <c:v>41.509999999999721</c:v>
                </c:pt>
                <c:pt idx="364">
                  <c:v>41.510999999999719</c:v>
                </c:pt>
                <c:pt idx="365">
                  <c:v>41.511999999999716</c:v>
                </c:pt>
                <c:pt idx="366">
                  <c:v>41.512999999999714</c:v>
                </c:pt>
                <c:pt idx="367">
                  <c:v>41.513999999999712</c:v>
                </c:pt>
                <c:pt idx="368">
                  <c:v>41.514999999999709</c:v>
                </c:pt>
                <c:pt idx="369">
                  <c:v>41.515999999999707</c:v>
                </c:pt>
                <c:pt idx="370">
                  <c:v>41.516999999999705</c:v>
                </c:pt>
                <c:pt idx="371">
                  <c:v>41.517999999999702</c:v>
                </c:pt>
                <c:pt idx="372">
                  <c:v>41.5189999999997</c:v>
                </c:pt>
                <c:pt idx="373">
                  <c:v>41.519999999999698</c:v>
                </c:pt>
                <c:pt idx="374">
                  <c:v>41.520999999999695</c:v>
                </c:pt>
                <c:pt idx="375">
                  <c:v>41.521999999999693</c:v>
                </c:pt>
                <c:pt idx="376">
                  <c:v>41.522999999999691</c:v>
                </c:pt>
                <c:pt idx="377">
                  <c:v>41.523999999999688</c:v>
                </c:pt>
                <c:pt idx="378">
                  <c:v>41.524999999999686</c:v>
                </c:pt>
                <c:pt idx="379">
                  <c:v>41.525999999999684</c:v>
                </c:pt>
                <c:pt idx="380">
                  <c:v>41.526999999999681</c:v>
                </c:pt>
                <c:pt idx="381">
                  <c:v>41.527999999999679</c:v>
                </c:pt>
                <c:pt idx="382">
                  <c:v>41.528999999999677</c:v>
                </c:pt>
                <c:pt idx="383">
                  <c:v>41.529999999999674</c:v>
                </c:pt>
                <c:pt idx="384">
                  <c:v>41.530999999999672</c:v>
                </c:pt>
                <c:pt idx="385">
                  <c:v>41.53199999999967</c:v>
                </c:pt>
                <c:pt idx="386">
                  <c:v>41.532999999999667</c:v>
                </c:pt>
                <c:pt idx="387">
                  <c:v>41.533999999999665</c:v>
                </c:pt>
                <c:pt idx="388">
                  <c:v>41.534999999999663</c:v>
                </c:pt>
                <c:pt idx="389">
                  <c:v>41.53599999999966</c:v>
                </c:pt>
                <c:pt idx="390">
                  <c:v>41.536999999999658</c:v>
                </c:pt>
                <c:pt idx="391">
                  <c:v>41.537999999999656</c:v>
                </c:pt>
                <c:pt idx="392">
                  <c:v>41.538999999999653</c:v>
                </c:pt>
                <c:pt idx="393">
                  <c:v>41.539999999999651</c:v>
                </c:pt>
                <c:pt idx="394">
                  <c:v>41.540999999999649</c:v>
                </c:pt>
                <c:pt idx="395">
                  <c:v>41.541999999999646</c:v>
                </c:pt>
                <c:pt idx="396">
                  <c:v>41.542999999999644</c:v>
                </c:pt>
                <c:pt idx="397">
                  <c:v>41.543999999999642</c:v>
                </c:pt>
                <c:pt idx="398">
                  <c:v>41.544999999999639</c:v>
                </c:pt>
                <c:pt idx="399">
                  <c:v>41.545999999999637</c:v>
                </c:pt>
                <c:pt idx="400">
                  <c:v>41.546999999999635</c:v>
                </c:pt>
                <c:pt idx="401">
                  <c:v>41.547999999999632</c:v>
                </c:pt>
                <c:pt idx="402">
                  <c:v>41.54899999999963</c:v>
                </c:pt>
                <c:pt idx="403">
                  <c:v>41.549999999999628</c:v>
                </c:pt>
                <c:pt idx="404">
                  <c:v>41.550999999999625</c:v>
                </c:pt>
                <c:pt idx="405">
                  <c:v>41.551999999999623</c:v>
                </c:pt>
                <c:pt idx="406">
                  <c:v>41.552999999999621</c:v>
                </c:pt>
                <c:pt idx="407">
                  <c:v>41.553999999999618</c:v>
                </c:pt>
                <c:pt idx="408">
                  <c:v>41.554999999999616</c:v>
                </c:pt>
                <c:pt idx="409">
                  <c:v>41.555999999999614</c:v>
                </c:pt>
                <c:pt idx="410">
                  <c:v>41.556999999999611</c:v>
                </c:pt>
                <c:pt idx="411">
                  <c:v>41.557999999999609</c:v>
                </c:pt>
                <c:pt idx="412">
                  <c:v>41.558999999999607</c:v>
                </c:pt>
                <c:pt idx="413">
                  <c:v>41.559999999999604</c:v>
                </c:pt>
                <c:pt idx="414">
                  <c:v>41.560999999999602</c:v>
                </c:pt>
                <c:pt idx="415">
                  <c:v>41.5619999999996</c:v>
                </c:pt>
                <c:pt idx="416">
                  <c:v>41.562999999999597</c:v>
                </c:pt>
                <c:pt idx="417">
                  <c:v>41.563999999999595</c:v>
                </c:pt>
                <c:pt idx="418">
                  <c:v>41.564999999999593</c:v>
                </c:pt>
                <c:pt idx="419">
                  <c:v>41.56599999999959</c:v>
                </c:pt>
                <c:pt idx="420">
                  <c:v>41.566999999999588</c:v>
                </c:pt>
                <c:pt idx="421">
                  <c:v>41.567999999999586</c:v>
                </c:pt>
                <c:pt idx="422">
                  <c:v>41.568999999999583</c:v>
                </c:pt>
                <c:pt idx="423">
                  <c:v>41.569999999999581</c:v>
                </c:pt>
                <c:pt idx="424">
                  <c:v>41.570999999999579</c:v>
                </c:pt>
                <c:pt idx="425">
                  <c:v>41.571999999999576</c:v>
                </c:pt>
                <c:pt idx="426">
                  <c:v>41.572999999999574</c:v>
                </c:pt>
                <c:pt idx="427">
                  <c:v>41.573999999999572</c:v>
                </c:pt>
                <c:pt idx="428">
                  <c:v>41.574999999999569</c:v>
                </c:pt>
                <c:pt idx="429">
                  <c:v>41.575999999999567</c:v>
                </c:pt>
                <c:pt idx="430">
                  <c:v>41.576999999999565</c:v>
                </c:pt>
                <c:pt idx="431">
                  <c:v>41.577999999999562</c:v>
                </c:pt>
                <c:pt idx="432">
                  <c:v>41.57899999999956</c:v>
                </c:pt>
                <c:pt idx="433">
                  <c:v>41.579999999999558</c:v>
                </c:pt>
                <c:pt idx="434">
                  <c:v>41.580999999999555</c:v>
                </c:pt>
                <c:pt idx="435">
                  <c:v>41.581999999999553</c:v>
                </c:pt>
                <c:pt idx="436">
                  <c:v>41.582999999999551</c:v>
                </c:pt>
                <c:pt idx="437">
                  <c:v>41.583999999999548</c:v>
                </c:pt>
                <c:pt idx="438">
                  <c:v>41.584999999999546</c:v>
                </c:pt>
                <c:pt idx="439">
                  <c:v>41.585999999999544</c:v>
                </c:pt>
                <c:pt idx="440">
                  <c:v>41.586999999999541</c:v>
                </c:pt>
                <c:pt idx="441">
                  <c:v>41.388660000000002</c:v>
                </c:pt>
                <c:pt idx="442">
                  <c:v>41.38832</c:v>
                </c:pt>
                <c:pt idx="443">
                  <c:v>41.387979999999999</c:v>
                </c:pt>
                <c:pt idx="444">
                  <c:v>41.387639999999998</c:v>
                </c:pt>
                <c:pt idx="445">
                  <c:v>41.387299999999996</c:v>
                </c:pt>
                <c:pt idx="446">
                  <c:v>41.386959999999995</c:v>
                </c:pt>
                <c:pt idx="447">
                  <c:v>41.386619999999994</c:v>
                </c:pt>
                <c:pt idx="448">
                  <c:v>41.386279999999992</c:v>
                </c:pt>
                <c:pt idx="449">
                  <c:v>41.385939999999991</c:v>
                </c:pt>
                <c:pt idx="450">
                  <c:v>41.38559999999999</c:v>
                </c:pt>
                <c:pt idx="451">
                  <c:v>41.388660000000002</c:v>
                </c:pt>
                <c:pt idx="452">
                  <c:v>41.38832</c:v>
                </c:pt>
                <c:pt idx="453">
                  <c:v>41.387979999999999</c:v>
                </c:pt>
                <c:pt idx="454">
                  <c:v>41.387639999999998</c:v>
                </c:pt>
                <c:pt idx="455">
                  <c:v>41.387299999999996</c:v>
                </c:pt>
                <c:pt idx="456">
                  <c:v>41.386959999999995</c:v>
                </c:pt>
                <c:pt idx="457">
                  <c:v>41.386619999999994</c:v>
                </c:pt>
                <c:pt idx="458">
                  <c:v>41.386279999999992</c:v>
                </c:pt>
                <c:pt idx="459">
                  <c:v>41.385939999999991</c:v>
                </c:pt>
                <c:pt idx="460">
                  <c:v>41.38559999999999</c:v>
                </c:pt>
                <c:pt idx="461">
                  <c:v>41.509880000000003</c:v>
                </c:pt>
              </c:numCache>
            </c:numRef>
          </c:yVal>
          <c:smooth val="0"/>
          <c:extLst>
            <c:ext xmlns:c16="http://schemas.microsoft.com/office/drawing/2014/chart" uri="{C3380CC4-5D6E-409C-BE32-E72D297353CC}">
              <c16:uniqueId val="{00000002-F784-4388-B7E1-28C34FB58585}"/>
            </c:ext>
          </c:extLst>
        </c:ser>
        <c:ser>
          <c:idx val="2"/>
          <c:order val="2"/>
          <c:tx>
            <c:strRef>
              <c:f>Sheet3!$O$26</c:f>
              <c:strCache>
                <c:ptCount val="1"/>
                <c:pt idx="0">
                  <c:v>10,000-20,000 Jobs</c:v>
                </c:pt>
              </c:strCache>
            </c:strRef>
          </c:tx>
          <c:spPr>
            <a:ln w="28575">
              <a:noFill/>
            </a:ln>
          </c:spP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O$30:$O$491</c:f>
              <c:numCache>
                <c:formatCode>General</c:formatCode>
                <c:ptCount val="462"/>
                <c:pt idx="0">
                  <c:v>41.480880999999997</c:v>
                </c:pt>
                <c:pt idx="1">
                  <c:v>41.459398999999998</c:v>
                </c:pt>
                <c:pt idx="10">
                  <c:v>41.397700999999998</c:v>
                </c:pt>
                <c:pt idx="19">
                  <c:v>41.400350000000003</c:v>
                </c:pt>
                <c:pt idx="20">
                  <c:v>41.437018000000002</c:v>
                </c:pt>
              </c:numCache>
            </c:numRef>
          </c:yVal>
          <c:smooth val="0"/>
          <c:extLst>
            <c:ext xmlns:c16="http://schemas.microsoft.com/office/drawing/2014/chart" uri="{C3380CC4-5D6E-409C-BE32-E72D297353CC}">
              <c16:uniqueId val="{00000003-F784-4388-B7E1-28C34FB58585}"/>
            </c:ext>
          </c:extLst>
        </c:ser>
        <c:ser>
          <c:idx val="3"/>
          <c:order val="3"/>
          <c:tx>
            <c:strRef>
              <c:f>Sheet3!$P$26</c:f>
              <c:strCache>
                <c:ptCount val="1"/>
                <c:pt idx="0">
                  <c:v>3,900-10,000 Jobs</c:v>
                </c:pt>
              </c:strCache>
            </c:strRef>
          </c:tx>
          <c:spPr>
            <a:ln w="28575">
              <a:noFill/>
            </a:ln>
          </c:spPr>
          <c:marker>
            <c:symbol val="square"/>
            <c:size val="4"/>
          </c:marke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P$30:$P$491</c:f>
              <c:numCache>
                <c:formatCode>General</c:formatCode>
                <c:ptCount val="462"/>
                <c:pt idx="2">
                  <c:v>41.475296999999998</c:v>
                </c:pt>
                <c:pt idx="3">
                  <c:v>41.499201999999997</c:v>
                </c:pt>
                <c:pt idx="4">
                  <c:v>41.472352000000001</c:v>
                </c:pt>
                <c:pt idx="5">
                  <c:v>41.526150999999999</c:v>
                </c:pt>
                <c:pt idx="9">
                  <c:v>41.441696999999998</c:v>
                </c:pt>
                <c:pt idx="13">
                  <c:v>41.570343999999999</c:v>
                </c:pt>
                <c:pt idx="14">
                  <c:v>41.586748999999998</c:v>
                </c:pt>
                <c:pt idx="15">
                  <c:v>41.393852000000003</c:v>
                </c:pt>
                <c:pt idx="18">
                  <c:v>41.412652999999999</c:v>
                </c:pt>
              </c:numCache>
            </c:numRef>
          </c:yVal>
          <c:smooth val="0"/>
          <c:extLst>
            <c:ext xmlns:c16="http://schemas.microsoft.com/office/drawing/2014/chart" uri="{C3380CC4-5D6E-409C-BE32-E72D297353CC}">
              <c16:uniqueId val="{00000004-F784-4388-B7E1-28C34FB58585}"/>
            </c:ext>
          </c:extLst>
        </c:ser>
        <c:dLbls>
          <c:showLegendKey val="0"/>
          <c:showVal val="0"/>
          <c:showCatName val="0"/>
          <c:showSerName val="0"/>
          <c:showPercent val="0"/>
          <c:showBubbleSize val="0"/>
        </c:dLbls>
        <c:axId val="514712400"/>
        <c:axId val="514712008"/>
      </c:scatterChart>
      <c:valAx>
        <c:axId val="514712400"/>
        <c:scaling>
          <c:orientation val="minMax"/>
          <c:max val="-81.400000000000006"/>
        </c:scaling>
        <c:delete val="0"/>
        <c:axPos val="b"/>
        <c:majorGridlines/>
        <c:numFmt formatCode="General" sourceLinked="1"/>
        <c:majorTickMark val="out"/>
        <c:minorTickMark val="none"/>
        <c:tickLblPos val="nextTo"/>
        <c:crossAx val="514712008"/>
        <c:crosses val="autoZero"/>
        <c:crossBetween val="midCat"/>
      </c:valAx>
      <c:valAx>
        <c:axId val="514712008"/>
        <c:scaling>
          <c:orientation val="minMax"/>
          <c:max val="41.6"/>
        </c:scaling>
        <c:delete val="0"/>
        <c:axPos val="l"/>
        <c:majorGridlines/>
        <c:numFmt formatCode="General" sourceLinked="1"/>
        <c:majorTickMark val="out"/>
        <c:minorTickMark val="none"/>
        <c:tickLblPos val="nextTo"/>
        <c:crossAx val="514712400"/>
        <c:crosses val="autoZero"/>
        <c:crossBetween val="midCat"/>
      </c:valAx>
    </c:plotArea>
    <c:legend>
      <c:legendPos val="b"/>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2/8/2022</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2/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2/8/2022</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2/8/2022</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2/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2/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2/8/2022</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9" Type="http://schemas.openxmlformats.org/officeDocument/2006/relationships/image" Target="../media/image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2.wmf"/></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image" Target="../media/image2.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image" Target="../media/image29.png"/><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wmf"/><Relationship Id="rId5" Type="http://schemas.openxmlformats.org/officeDocument/2006/relationships/image" Target="../media/image30.png"/><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wmf"/><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CN741:  Urban Economics</a:t>
            </a:r>
          </a:p>
        </p:txBody>
      </p:sp>
      <p:sp>
        <p:nvSpPr>
          <p:cNvPr id="3" name="Subtitle 2"/>
          <p:cNvSpPr>
            <a:spLocks noGrp="1"/>
          </p:cNvSpPr>
          <p:nvPr>
            <p:ph type="subTitle" idx="1"/>
          </p:nvPr>
        </p:nvSpPr>
        <p:spPr>
          <a:xfrm>
            <a:off x="457200" y="4114800"/>
            <a:ext cx="7848600" cy="1752600"/>
          </a:xfrm>
        </p:spPr>
        <p:txBody>
          <a:bodyPr>
            <a:normAutofit/>
          </a:bodyPr>
          <a:lstStyle/>
          <a:p>
            <a:r>
              <a:rPr lang="en-US" sz="4000" dirty="0"/>
              <a:t>Multiple Worksites and Full Labor Markets</a:t>
            </a:r>
          </a:p>
        </p:txBody>
      </p:sp>
      <p:sp>
        <p:nvSpPr>
          <p:cNvPr id="5" name="TextBox 4"/>
          <p:cNvSpPr txBox="1"/>
          <p:nvPr/>
        </p:nvSpPr>
        <p:spPr>
          <a:xfrm>
            <a:off x="533400" y="6019800"/>
            <a:ext cx="7543800" cy="369332"/>
          </a:xfrm>
          <a:prstGeom prst="rect">
            <a:avLst/>
          </a:prstGeom>
          <a:noFill/>
        </p:spPr>
        <p:txBody>
          <a:bodyPr wrap="square" rtlCol="0">
            <a:spAutoFit/>
          </a:bodyPr>
          <a:lstStyle/>
          <a:p>
            <a:r>
              <a:rPr lang="en-US" dirty="0"/>
              <a:t>Professor John Yinger, The Maxwell School, Syracuse University, 2022 </a:t>
            </a:r>
          </a:p>
        </p:txBody>
      </p:sp>
      <p:pic>
        <p:nvPicPr>
          <p:cNvPr id="1026"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lvl="1"/>
            <a:r>
              <a:rPr lang="en-US" dirty="0"/>
              <a:t>A Full Labor Market</a:t>
            </a:r>
          </a:p>
          <a:p>
            <a:pPr lvl="1"/>
            <a:endParaRPr lang="en-US" dirty="0"/>
          </a:p>
          <a:p>
            <a:pPr lvl="2"/>
            <a:r>
              <a:rPr lang="en-US" dirty="0"/>
              <a:t>Before turning to suburban worksites, it is useful to consider a full labor market, not just fixed </a:t>
            </a:r>
            <a:r>
              <a:rPr lang="en-US" i="1" dirty="0">
                <a:latin typeface="Times New Roman" pitchFamily="18" charset="0"/>
                <a:cs typeface="Times New Roman" pitchFamily="18" charset="0"/>
              </a:rPr>
              <a:t>N</a:t>
            </a:r>
            <a:r>
              <a:rPr lang="en-US" dirty="0"/>
              <a:t> and </a:t>
            </a:r>
            <a:r>
              <a:rPr lang="en-US" i="1" dirty="0">
                <a:latin typeface="Times New Roman" pitchFamily="18" charset="0"/>
                <a:cs typeface="Times New Roman" pitchFamily="18" charset="0"/>
              </a:rPr>
              <a:t>Y</a:t>
            </a:r>
            <a:r>
              <a:rPr lang="en-US" dirty="0"/>
              <a:t>.</a:t>
            </a:r>
          </a:p>
          <a:p>
            <a:pPr lvl="2"/>
            <a:endParaRPr lang="en-US" dirty="0"/>
          </a:p>
          <a:p>
            <a:pPr lvl="2"/>
            <a:r>
              <a:rPr lang="en-US" dirty="0"/>
              <a:t>The demand for labor is a derived demand—derived from the production of an export good </a:t>
            </a:r>
            <a:r>
              <a:rPr lang="en-US" i="1" dirty="0">
                <a:latin typeface="Times New Roman" pitchFamily="18" charset="0"/>
                <a:cs typeface="Times New Roman" pitchFamily="18" charset="0"/>
              </a:rPr>
              <a:t>Q</a:t>
            </a:r>
            <a:r>
              <a:rPr lang="en-US" dirty="0"/>
              <a:t>.</a:t>
            </a:r>
          </a:p>
          <a:p>
            <a:pPr lvl="1"/>
            <a:endParaRPr lang="en-US" dirty="0"/>
          </a:p>
          <a:p>
            <a:pPr lvl="2"/>
            <a:r>
              <a:rPr lang="en-US" dirty="0"/>
              <a:t>Let </a:t>
            </a:r>
            <a:r>
              <a:rPr lang="en-US" i="1" dirty="0">
                <a:latin typeface="Times New Roman" pitchFamily="18" charset="0"/>
                <a:cs typeface="Times New Roman" pitchFamily="18" charset="0"/>
              </a:rPr>
              <a:t>v</a:t>
            </a:r>
            <a:r>
              <a:rPr lang="en-US" dirty="0"/>
              <a:t> be the location of a firm (miles from CBD), </a:t>
            </a:r>
            <a:r>
              <a:rPr lang="en-US" i="1" dirty="0">
                <a:latin typeface="Times New Roman" pitchFamily="18" charset="0"/>
                <a:cs typeface="Times New Roman" pitchFamily="18" charset="0"/>
              </a:rPr>
              <a:t>t</a:t>
            </a:r>
            <a:r>
              <a:rPr lang="en-US" dirty="0"/>
              <a:t> = commuting cost, </a:t>
            </a:r>
            <a:r>
              <a:rPr lang="en-US" i="1" dirty="0">
                <a:latin typeface="Times New Roman" pitchFamily="18" charset="0"/>
                <a:cs typeface="Times New Roman" pitchFamily="18" charset="0"/>
              </a:rPr>
              <a:t>s</a:t>
            </a:r>
            <a:r>
              <a:rPr lang="en-US" dirty="0"/>
              <a:t> = shipping cost to export point, </a:t>
            </a:r>
            <a:r>
              <a:rPr lang="en-US" i="1" dirty="0">
                <a:latin typeface="Times New Roman" pitchFamily="18" charset="0"/>
                <a:cs typeface="Times New Roman" pitchFamily="18" charset="0"/>
              </a:rPr>
              <a:t>W</a:t>
            </a:r>
            <a:r>
              <a:rPr lang="en-US" dirty="0"/>
              <a:t> = daily wage; and </a:t>
            </a:r>
            <a:r>
              <a:rPr lang="en-US" i="1" dirty="0"/>
              <a:t>P</a:t>
            </a:r>
            <a:r>
              <a:rPr lang="en-US" i="1" baseline="-25000" dirty="0"/>
              <a:t>Q</a:t>
            </a:r>
            <a:r>
              <a:rPr lang="en-US" dirty="0"/>
              <a:t> = price of the export good. </a:t>
            </a:r>
          </a:p>
          <a:p>
            <a:pPr lvl="2"/>
            <a:endParaRPr lang="en-US" dirty="0"/>
          </a:p>
          <a:p>
            <a:pPr lvl="3"/>
            <a:r>
              <a:rPr lang="en-US" dirty="0"/>
              <a:t>Net wage paid to worker = </a:t>
            </a:r>
            <a:r>
              <a:rPr lang="en-US" i="1" dirty="0">
                <a:latin typeface="Times New Roman" pitchFamily="18" charset="0"/>
                <a:cs typeface="Times New Roman" pitchFamily="18" charset="0"/>
              </a:rPr>
              <a:t>W</a:t>
            </a:r>
            <a:r>
              <a:rPr lang="en-US" dirty="0"/>
              <a:t> – (</a:t>
            </a:r>
            <a:r>
              <a:rPr lang="en-US" i="1" dirty="0">
                <a:latin typeface="Times New Roman" pitchFamily="18" charset="0"/>
                <a:cs typeface="Times New Roman" pitchFamily="18" charset="0"/>
              </a:rPr>
              <a:t>t</a:t>
            </a:r>
            <a:r>
              <a:rPr lang="en-US" dirty="0"/>
              <a:t>)(</a:t>
            </a:r>
            <a:r>
              <a:rPr lang="en-US" i="1" dirty="0">
                <a:latin typeface="Times New Roman" pitchFamily="18" charset="0"/>
                <a:cs typeface="Times New Roman" pitchFamily="18" charset="0"/>
              </a:rPr>
              <a:t>v</a:t>
            </a:r>
            <a:r>
              <a:rPr lang="en-US" dirty="0"/>
              <a:t>)</a:t>
            </a:r>
          </a:p>
          <a:p>
            <a:pPr lvl="3"/>
            <a:r>
              <a:rPr lang="en-US" dirty="0"/>
              <a:t>Net price to firm = </a:t>
            </a:r>
            <a:r>
              <a:rPr lang="en-US" i="1" dirty="0">
                <a:latin typeface="Times New Roman" pitchFamily="18" charset="0"/>
                <a:cs typeface="Times New Roman" pitchFamily="18" charset="0"/>
              </a:rPr>
              <a:t>P</a:t>
            </a:r>
            <a:r>
              <a:rPr lang="en-US" i="1" baseline="-25000" dirty="0">
                <a:latin typeface="Times New Roman" pitchFamily="18" charset="0"/>
                <a:cs typeface="Times New Roman" pitchFamily="18" charset="0"/>
              </a:rPr>
              <a:t>Q</a:t>
            </a:r>
            <a:r>
              <a:rPr lang="en-US" dirty="0"/>
              <a:t> – (</a:t>
            </a:r>
            <a:r>
              <a:rPr lang="en-US" i="1" dirty="0">
                <a:latin typeface="Times New Roman" pitchFamily="18" charset="0"/>
                <a:cs typeface="Times New Roman" pitchFamily="18" charset="0"/>
              </a:rPr>
              <a:t>s</a:t>
            </a:r>
            <a:r>
              <a:rPr lang="en-US" dirty="0"/>
              <a:t>)(</a:t>
            </a:r>
            <a:r>
              <a:rPr lang="en-US" i="1" dirty="0">
                <a:latin typeface="Times New Roman" pitchFamily="18" charset="0"/>
                <a:cs typeface="Times New Roman" pitchFamily="18" charset="0"/>
              </a:rPr>
              <a:t>v</a:t>
            </a:r>
            <a:r>
              <a:rPr lang="en-US" dirty="0"/>
              <a:t>)</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6535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lvl="1"/>
            <a:r>
              <a:rPr lang="en-US" dirty="0"/>
              <a:t>The Wage Gradient</a:t>
            </a:r>
          </a:p>
          <a:p>
            <a:pPr lvl="1"/>
            <a:endParaRPr lang="en-US" dirty="0"/>
          </a:p>
          <a:p>
            <a:pPr lvl="2"/>
            <a:r>
              <a:rPr lang="en-US" dirty="0"/>
              <a:t>Note that </a:t>
            </a:r>
            <a:r>
              <a:rPr lang="en-US" i="1" dirty="0">
                <a:latin typeface="Times New Roman" pitchFamily="18" charset="0"/>
                <a:cs typeface="Times New Roman" pitchFamily="18" charset="0"/>
              </a:rPr>
              <a:t>W – </a:t>
            </a:r>
            <a:r>
              <a:rPr lang="en-US" i="1" dirty="0" err="1">
                <a:latin typeface="Times New Roman" pitchFamily="18" charset="0"/>
                <a:cs typeface="Times New Roman" pitchFamily="18" charset="0"/>
              </a:rPr>
              <a:t>tv</a:t>
            </a:r>
            <a:r>
              <a:rPr lang="en-US" dirty="0"/>
              <a:t> is what the firm pays; </a:t>
            </a:r>
            <a:r>
              <a:rPr lang="en-US" i="1" dirty="0">
                <a:latin typeface="Times New Roman" pitchFamily="18" charset="0"/>
                <a:cs typeface="Times New Roman" pitchFamily="18" charset="0"/>
              </a:rPr>
              <a:t>W</a:t>
            </a:r>
            <a:r>
              <a:rPr lang="en-US" dirty="0"/>
              <a:t> is the wage at the center, not the gross wage.</a:t>
            </a:r>
          </a:p>
          <a:p>
            <a:pPr lvl="2"/>
            <a:endParaRPr lang="en-US" dirty="0"/>
          </a:p>
          <a:p>
            <a:pPr lvl="2"/>
            <a:r>
              <a:rPr lang="en-US" dirty="0"/>
              <a:t>Firms located far from the center do not have to pay as much to attract workers as firms near the center because their workers do not have to commute as far.</a:t>
            </a:r>
          </a:p>
          <a:p>
            <a:pPr lvl="2"/>
            <a:endParaRPr lang="en-US" dirty="0"/>
          </a:p>
          <a:p>
            <a:pPr lvl="2"/>
            <a:r>
              <a:rPr lang="en-US" dirty="0"/>
              <a:t>So one should observe a wage gradient within the CBD.</a:t>
            </a:r>
          </a:p>
          <a:p>
            <a:pPr lvl="2"/>
            <a:endParaRPr lang="en-US" dirty="0"/>
          </a:p>
          <a:p>
            <a:pPr lvl="2"/>
            <a:r>
              <a:rPr lang="en-US" dirty="0"/>
              <a:t>More on wage gradients later.</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75489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lgn="ctr">
              <a:buNone/>
            </a:pPr>
            <a:r>
              <a:rPr lang="en-US" dirty="0"/>
              <a:t>The CBD Boundary</a:t>
            </a:r>
          </a:p>
          <a:p>
            <a:pPr lvl="1"/>
            <a:endParaRPr lang="en-US" dirty="0"/>
          </a:p>
        </p:txBody>
      </p:sp>
      <p:grpSp>
        <p:nvGrpSpPr>
          <p:cNvPr id="5" name="Group 4" descr="Please contact the Professor Yinger for details regarding figures and graphs.">
            <a:extLst>
              <a:ext uri="{FF2B5EF4-FFF2-40B4-BE49-F238E27FC236}">
                <a16:creationId xmlns:a16="http://schemas.microsoft.com/office/drawing/2014/main" id="{E75FC325-BCA1-436B-82BF-37D2F1DB8BE8}"/>
              </a:ext>
            </a:extLst>
          </p:cNvPr>
          <p:cNvGrpSpPr/>
          <p:nvPr/>
        </p:nvGrpSpPr>
        <p:grpSpPr>
          <a:xfrm>
            <a:off x="304800" y="1981200"/>
            <a:ext cx="7543800" cy="4495800"/>
            <a:chOff x="304800" y="1981200"/>
            <a:chExt cx="7543800" cy="4495800"/>
          </a:xfrm>
        </p:grpSpPr>
        <p:cxnSp>
          <p:nvCxnSpPr>
            <p:cNvPr id="6" name="Straight Connector 5"/>
            <p:cNvCxnSpPr/>
            <p:nvPr/>
          </p:nvCxnSpPr>
          <p:spPr>
            <a:xfrm>
              <a:off x="1257300" y="1981200"/>
              <a:ext cx="3810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95400" y="5867400"/>
              <a:ext cx="6553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269507" y="2754297"/>
              <a:ext cx="2911876" cy="2503503"/>
            </a:xfrm>
            <a:custGeom>
              <a:avLst/>
              <a:gdLst>
                <a:gd name="connsiteX0" fmla="*/ 0 w 2911876"/>
                <a:gd name="connsiteY0" fmla="*/ 0 h 2503503"/>
                <a:gd name="connsiteX1" fmla="*/ 195309 w 2911876"/>
                <a:gd name="connsiteY1" fmla="*/ 852257 h 2503503"/>
                <a:gd name="connsiteX2" fmla="*/ 559293 w 2911876"/>
                <a:gd name="connsiteY2" fmla="*/ 1571348 h 2503503"/>
                <a:gd name="connsiteX3" fmla="*/ 1047565 w 2911876"/>
                <a:gd name="connsiteY3" fmla="*/ 1988598 h 2503503"/>
                <a:gd name="connsiteX4" fmla="*/ 1713390 w 2911876"/>
                <a:gd name="connsiteY4" fmla="*/ 2299317 h 2503503"/>
                <a:gd name="connsiteX5" fmla="*/ 2911876 w 2911876"/>
                <a:gd name="connsiteY5" fmla="*/ 2503503 h 2503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11876" h="2503503">
                  <a:moveTo>
                    <a:pt x="0" y="0"/>
                  </a:moveTo>
                  <a:cubicBezTo>
                    <a:pt x="51047" y="295183"/>
                    <a:pt x="102094" y="590366"/>
                    <a:pt x="195309" y="852257"/>
                  </a:cubicBezTo>
                  <a:cubicBezTo>
                    <a:pt x="288525" y="1114148"/>
                    <a:pt x="417250" y="1381958"/>
                    <a:pt x="559293" y="1571348"/>
                  </a:cubicBezTo>
                  <a:cubicBezTo>
                    <a:pt x="701336" y="1760738"/>
                    <a:pt x="855216" y="1867270"/>
                    <a:pt x="1047565" y="1988598"/>
                  </a:cubicBezTo>
                  <a:cubicBezTo>
                    <a:pt x="1239914" y="2109926"/>
                    <a:pt x="1402672" y="2213500"/>
                    <a:pt x="1713390" y="2299317"/>
                  </a:cubicBezTo>
                  <a:cubicBezTo>
                    <a:pt x="2024108" y="2385134"/>
                    <a:pt x="2467992" y="2444318"/>
                    <a:pt x="2911876" y="250350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1295400" y="4804299"/>
              <a:ext cx="5334000" cy="72501"/>
            </a:xfrm>
            <a:prstGeom prst="line">
              <a:avLst/>
            </a:prstGeom>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1278384" y="3737431"/>
              <a:ext cx="5345903" cy="1215569"/>
            </a:xfrm>
            <a:custGeom>
              <a:avLst/>
              <a:gdLst>
                <a:gd name="connsiteX0" fmla="*/ 0 w 5345903"/>
                <a:gd name="connsiteY0" fmla="*/ 0 h 1215569"/>
                <a:gd name="connsiteX1" fmla="*/ 115410 w 5345903"/>
                <a:gd name="connsiteY1" fmla="*/ 266330 h 1215569"/>
                <a:gd name="connsiteX2" fmla="*/ 310719 w 5345903"/>
                <a:gd name="connsiteY2" fmla="*/ 417250 h 1215569"/>
                <a:gd name="connsiteX3" fmla="*/ 603682 w 5345903"/>
                <a:gd name="connsiteY3" fmla="*/ 523782 h 1215569"/>
                <a:gd name="connsiteX4" fmla="*/ 1225119 w 5345903"/>
                <a:gd name="connsiteY4" fmla="*/ 701336 h 1215569"/>
                <a:gd name="connsiteX5" fmla="*/ 2183907 w 5345903"/>
                <a:gd name="connsiteY5" fmla="*/ 878889 h 1215569"/>
                <a:gd name="connsiteX6" fmla="*/ 3293616 w 5345903"/>
                <a:gd name="connsiteY6" fmla="*/ 1020932 h 1215569"/>
                <a:gd name="connsiteX7" fmla="*/ 5149049 w 5345903"/>
                <a:gd name="connsiteY7" fmla="*/ 1198485 h 1215569"/>
                <a:gd name="connsiteX8" fmla="*/ 5202315 w 5345903"/>
                <a:gd name="connsiteY8" fmla="*/ 1198485 h 12155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45903" h="1215569">
                  <a:moveTo>
                    <a:pt x="0" y="0"/>
                  </a:moveTo>
                  <a:cubicBezTo>
                    <a:pt x="31812" y="98394"/>
                    <a:pt x="63624" y="196788"/>
                    <a:pt x="115410" y="266330"/>
                  </a:cubicBezTo>
                  <a:cubicBezTo>
                    <a:pt x="167197" y="335872"/>
                    <a:pt x="229340" y="374341"/>
                    <a:pt x="310719" y="417250"/>
                  </a:cubicBezTo>
                  <a:cubicBezTo>
                    <a:pt x="392098" y="460159"/>
                    <a:pt x="451282" y="476434"/>
                    <a:pt x="603682" y="523782"/>
                  </a:cubicBezTo>
                  <a:cubicBezTo>
                    <a:pt x="756082" y="571130"/>
                    <a:pt x="961748" y="642152"/>
                    <a:pt x="1225119" y="701336"/>
                  </a:cubicBezTo>
                  <a:cubicBezTo>
                    <a:pt x="1488490" y="760521"/>
                    <a:pt x="1839158" y="825623"/>
                    <a:pt x="2183907" y="878889"/>
                  </a:cubicBezTo>
                  <a:cubicBezTo>
                    <a:pt x="2528656" y="932155"/>
                    <a:pt x="2799426" y="967666"/>
                    <a:pt x="3293616" y="1020932"/>
                  </a:cubicBezTo>
                  <a:cubicBezTo>
                    <a:pt x="3787806" y="1074198"/>
                    <a:pt x="4830933" y="1168893"/>
                    <a:pt x="5149049" y="1198485"/>
                  </a:cubicBezTo>
                  <a:cubicBezTo>
                    <a:pt x="5467166" y="1228077"/>
                    <a:pt x="5334740" y="1213281"/>
                    <a:pt x="5202315" y="1198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752600" y="4191000"/>
              <a:ext cx="0" cy="16764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715000" y="4876800"/>
              <a:ext cx="0" cy="9906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04800" y="2209800"/>
              <a:ext cx="762000" cy="369332"/>
            </a:xfrm>
            <a:prstGeom prst="rect">
              <a:avLst/>
            </a:prstGeom>
            <a:noFill/>
          </p:spPr>
          <p:txBody>
            <a:bodyPr wrap="square" rtlCol="0">
              <a:spAutoFit/>
            </a:bodyPr>
            <a:lstStyle/>
            <a:p>
              <a:r>
                <a:rPr lang="en-US" i="1" dirty="0"/>
                <a:t>R</a:t>
              </a:r>
              <a:r>
                <a:rPr lang="en-US" dirty="0"/>
                <a:t>{</a:t>
              </a:r>
              <a:r>
                <a:rPr lang="en-US" i="1" dirty="0"/>
                <a:t>u</a:t>
              </a:r>
              <a:r>
                <a:rPr lang="en-US" dirty="0"/>
                <a:t>}</a:t>
              </a:r>
            </a:p>
          </p:txBody>
        </p:sp>
        <p:sp>
          <p:nvSpPr>
            <p:cNvPr id="25" name="TextBox 24"/>
            <p:cNvSpPr txBox="1"/>
            <p:nvPr/>
          </p:nvSpPr>
          <p:spPr>
            <a:xfrm>
              <a:off x="1676400" y="3059668"/>
              <a:ext cx="762000" cy="369332"/>
            </a:xfrm>
            <a:prstGeom prst="rect">
              <a:avLst/>
            </a:prstGeom>
            <a:noFill/>
          </p:spPr>
          <p:txBody>
            <a:bodyPr wrap="square" rtlCol="0">
              <a:spAutoFit/>
            </a:bodyPr>
            <a:lstStyle/>
            <a:p>
              <a:r>
                <a:rPr lang="en-US" i="1" dirty="0" err="1"/>
                <a:t>R</a:t>
              </a:r>
              <a:r>
                <a:rPr lang="en-US" i="1" baseline="-25000" dirty="0" err="1"/>
                <a:t>f</a:t>
              </a:r>
              <a:endParaRPr lang="en-US" baseline="-25000" dirty="0"/>
            </a:p>
          </p:txBody>
        </p:sp>
        <p:sp>
          <p:nvSpPr>
            <p:cNvPr id="26" name="TextBox 25"/>
            <p:cNvSpPr txBox="1"/>
            <p:nvPr/>
          </p:nvSpPr>
          <p:spPr>
            <a:xfrm>
              <a:off x="4038600" y="4202668"/>
              <a:ext cx="762000" cy="369332"/>
            </a:xfrm>
            <a:prstGeom prst="rect">
              <a:avLst/>
            </a:prstGeom>
            <a:noFill/>
          </p:spPr>
          <p:txBody>
            <a:bodyPr wrap="square" rtlCol="0">
              <a:spAutoFit/>
            </a:bodyPr>
            <a:lstStyle/>
            <a:p>
              <a:r>
                <a:rPr lang="en-US" i="1" dirty="0"/>
                <a:t>R</a:t>
              </a:r>
              <a:r>
                <a:rPr lang="en-US" i="1" baseline="-25000" dirty="0"/>
                <a:t>h</a:t>
              </a:r>
              <a:endParaRPr lang="en-US" baseline="-25000" dirty="0"/>
            </a:p>
          </p:txBody>
        </p:sp>
        <p:sp>
          <p:nvSpPr>
            <p:cNvPr id="27" name="TextBox 26"/>
            <p:cNvSpPr txBox="1"/>
            <p:nvPr/>
          </p:nvSpPr>
          <p:spPr>
            <a:xfrm>
              <a:off x="6629400" y="6107668"/>
              <a:ext cx="762000" cy="369332"/>
            </a:xfrm>
            <a:prstGeom prst="rect">
              <a:avLst/>
            </a:prstGeom>
            <a:noFill/>
          </p:spPr>
          <p:txBody>
            <a:bodyPr wrap="square" rtlCol="0">
              <a:spAutoFit/>
            </a:bodyPr>
            <a:lstStyle/>
            <a:p>
              <a:r>
                <a:rPr lang="en-US" i="1" dirty="0"/>
                <a:t>u</a:t>
              </a:r>
              <a:endParaRPr lang="en-US" dirty="0"/>
            </a:p>
          </p:txBody>
        </p:sp>
        <p:sp>
          <p:nvSpPr>
            <p:cNvPr id="28" name="TextBox 27"/>
            <p:cNvSpPr txBox="1"/>
            <p:nvPr/>
          </p:nvSpPr>
          <p:spPr>
            <a:xfrm>
              <a:off x="5562600" y="5715000"/>
              <a:ext cx="762000" cy="535531"/>
            </a:xfrm>
            <a:prstGeom prst="rect">
              <a:avLst/>
            </a:prstGeom>
            <a:noFill/>
          </p:spPr>
          <p:txBody>
            <a:bodyPr wrap="square" rtlCol="0">
              <a:spAutoFit/>
            </a:bodyPr>
            <a:lstStyle/>
            <a:p>
              <a:r>
                <a:rPr lang="en-US" i="1" dirty="0"/>
                <a:t>_</a:t>
              </a:r>
            </a:p>
            <a:p>
              <a:pPr>
                <a:lnSpc>
                  <a:spcPct val="60000"/>
                </a:lnSpc>
              </a:pPr>
              <a:r>
                <a:rPr lang="en-US" i="1" dirty="0"/>
                <a:t>u</a:t>
              </a:r>
              <a:endParaRPr lang="en-US" dirty="0"/>
            </a:p>
          </p:txBody>
        </p:sp>
        <p:sp>
          <p:nvSpPr>
            <p:cNvPr id="29" name="TextBox 28"/>
            <p:cNvSpPr txBox="1"/>
            <p:nvPr/>
          </p:nvSpPr>
          <p:spPr>
            <a:xfrm>
              <a:off x="1600200" y="6003768"/>
              <a:ext cx="762000" cy="258532"/>
            </a:xfrm>
            <a:prstGeom prst="rect">
              <a:avLst/>
            </a:prstGeom>
            <a:noFill/>
          </p:spPr>
          <p:txBody>
            <a:bodyPr wrap="square" rtlCol="0">
              <a:spAutoFit/>
            </a:bodyPr>
            <a:lstStyle/>
            <a:p>
              <a:pPr>
                <a:lnSpc>
                  <a:spcPct val="10000"/>
                </a:lnSpc>
              </a:pPr>
              <a:r>
                <a:rPr lang="en-US" i="1" dirty="0"/>
                <a:t>^</a:t>
              </a:r>
            </a:p>
            <a:p>
              <a:pPr>
                <a:lnSpc>
                  <a:spcPct val="50000"/>
                </a:lnSpc>
              </a:pPr>
              <a:r>
                <a:rPr lang="en-US" i="1" dirty="0"/>
                <a:t>u</a:t>
              </a:r>
              <a:endParaRPr lang="en-US" dirty="0"/>
            </a:p>
          </p:txBody>
        </p:sp>
        <p:sp>
          <p:nvSpPr>
            <p:cNvPr id="30" name="TextBox 29"/>
            <p:cNvSpPr txBox="1"/>
            <p:nvPr/>
          </p:nvSpPr>
          <p:spPr>
            <a:xfrm>
              <a:off x="838200" y="4419600"/>
              <a:ext cx="762000" cy="646331"/>
            </a:xfrm>
            <a:prstGeom prst="rect">
              <a:avLst/>
            </a:prstGeom>
            <a:noFill/>
          </p:spPr>
          <p:txBody>
            <a:bodyPr wrap="square" rtlCol="0">
              <a:spAutoFit/>
            </a:bodyPr>
            <a:lstStyle/>
            <a:p>
              <a:r>
                <a:rPr lang="en-US" i="1" dirty="0"/>
                <a:t>_</a:t>
              </a:r>
            </a:p>
            <a:p>
              <a:r>
                <a:rPr lang="en-US" i="1" dirty="0"/>
                <a:t>R</a:t>
              </a:r>
              <a:endParaRPr lang="en-US" dirty="0"/>
            </a:p>
          </p:txBody>
        </p: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54035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A Full Labor Market, 2</a:t>
            </a:r>
          </a:p>
          <a:p>
            <a:pPr lvl="1"/>
            <a:endParaRPr lang="en-US" dirty="0"/>
          </a:p>
          <a:p>
            <a:pPr lvl="2"/>
            <a:r>
              <a:rPr lang="en-US" dirty="0"/>
              <a:t>Define </a:t>
            </a:r>
            <a:r>
              <a:rPr lang="en-US" i="1" dirty="0">
                <a:latin typeface="Times New Roman" pitchFamily="18" charset="0"/>
                <a:cs typeface="Times New Roman" pitchFamily="18" charset="0"/>
              </a:rPr>
              <a:t>n</a:t>
            </a:r>
            <a:r>
              <a:rPr lang="en-US" dirty="0"/>
              <a:t> as the ratio of labor to land, i.e., the amount of labor per unit land.</a:t>
            </a:r>
          </a:p>
          <a:p>
            <a:pPr lvl="2"/>
            <a:endParaRPr lang="en-US" dirty="0"/>
          </a:p>
          <a:p>
            <a:pPr lvl="2"/>
            <a:r>
              <a:rPr lang="en-US" dirty="0"/>
              <a:t>Define </a:t>
            </a:r>
            <a:r>
              <a:rPr lang="en-US" i="1" dirty="0">
                <a:latin typeface="Times New Roman" pitchFamily="18" charset="0"/>
                <a:cs typeface="Times New Roman" pitchFamily="18" charset="0"/>
              </a:rPr>
              <a:t>f</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as the production function for </a:t>
            </a:r>
            <a:r>
              <a:rPr lang="en-US" i="1" dirty="0">
                <a:latin typeface="Times New Roman" pitchFamily="18" charset="0"/>
                <a:cs typeface="Times New Roman" pitchFamily="18" charset="0"/>
              </a:rPr>
              <a:t>Q</a:t>
            </a:r>
            <a:r>
              <a:rPr lang="en-US" dirty="0"/>
              <a:t> </a:t>
            </a:r>
            <a:r>
              <a:rPr lang="en-US" u="sng" dirty="0"/>
              <a:t>per unit of land</a:t>
            </a:r>
            <a:r>
              <a:rPr lang="en-US" dirty="0"/>
              <a:t>.</a:t>
            </a:r>
          </a:p>
          <a:p>
            <a:pPr lvl="2"/>
            <a:endParaRPr lang="en-US" dirty="0"/>
          </a:p>
          <a:p>
            <a:pPr lvl="2"/>
            <a:r>
              <a:rPr lang="en-US" dirty="0"/>
              <a:t>Then the firm’s problem is to maximize its bid per unit of land for a given level of revenue less its wage payment on that land.</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355293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A Full Labor Market, 3</a:t>
            </a:r>
          </a:p>
          <a:p>
            <a:pPr lvl="1"/>
            <a:endParaRPr lang="en-US" dirty="0"/>
          </a:p>
          <a:p>
            <a:pPr lvl="2"/>
            <a:endParaRPr lang="en-US" dirty="0"/>
          </a:p>
          <a:p>
            <a:pPr lvl="2"/>
            <a:endParaRPr lang="en-US" dirty="0"/>
          </a:p>
          <a:p>
            <a:pPr lvl="2"/>
            <a:r>
              <a:rPr lang="en-US" dirty="0"/>
              <a:t>We can use the envelope theorem to find associated comparative statics results:</a:t>
            </a:r>
          </a:p>
          <a:p>
            <a:pPr lvl="2"/>
            <a:endParaRPr lang="en-US" dirty="0"/>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000660071"/>
              </p:ext>
            </p:extLst>
          </p:nvPr>
        </p:nvGraphicFramePr>
        <p:xfrm>
          <a:off x="1520825" y="2152650"/>
          <a:ext cx="6542088" cy="798513"/>
        </p:xfrm>
        <a:graphic>
          <a:graphicData uri="http://schemas.openxmlformats.org/presentationml/2006/ole">
            <mc:AlternateContent xmlns:mc="http://schemas.openxmlformats.org/markup-compatibility/2006">
              <mc:Choice xmlns:v="urn:schemas-microsoft-com:vml" Requires="v">
                <p:oleObj spid="_x0000_s1041" name="Equation" r:id="rId3" imgW="2577960" imgH="317160" progId="Equation.DSMT4">
                  <p:embed/>
                </p:oleObj>
              </mc:Choice>
              <mc:Fallback>
                <p:oleObj name="Equation" r:id="rId3" imgW="2577960" imgH="317160" progId="Equation.DSMT4">
                  <p:embed/>
                  <p:pic>
                    <p:nvPicPr>
                      <p:cNvPr id="0" name="Object 7"/>
                      <p:cNvPicPr>
                        <a:picLocks noChangeAspect="1" noChangeArrowheads="1"/>
                      </p:cNvPicPr>
                      <p:nvPr/>
                    </p:nvPicPr>
                    <p:blipFill>
                      <a:blip r:embed="rId4"/>
                      <a:srcRect/>
                      <a:stretch>
                        <a:fillRect/>
                      </a:stretch>
                    </p:blipFill>
                    <p:spPr bwMode="auto">
                      <a:xfrm>
                        <a:off x="1520825" y="2152650"/>
                        <a:ext cx="6542088"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descr="Please contact the Professor Yinger for details regarding figures and graphs.">
            <a:extLst>
              <a:ext uri="{FF2B5EF4-FFF2-40B4-BE49-F238E27FC236}">
                <a16:creationId xmlns:a16="http://schemas.microsoft.com/office/drawing/2014/main" id="{17601C0E-5CC5-4914-9D2A-AB4217C4D7A2}"/>
              </a:ext>
            </a:extLst>
          </p:cNvPr>
          <p:cNvGrpSpPr/>
          <p:nvPr/>
        </p:nvGrpSpPr>
        <p:grpSpPr>
          <a:xfrm>
            <a:off x="1355725" y="3962400"/>
            <a:ext cx="6357938" cy="2339975"/>
            <a:chOff x="1355725" y="3962400"/>
            <a:chExt cx="6357938" cy="2339975"/>
          </a:xfrm>
        </p:grpSpPr>
        <p:graphicFrame>
          <p:nvGraphicFramePr>
            <p:cNvPr id="6" name="Object 5"/>
            <p:cNvGraphicFramePr>
              <a:graphicFrameLocks noChangeAspect="1"/>
            </p:cNvGraphicFramePr>
            <p:nvPr>
              <p:extLst>
                <p:ext uri="{D42A27DB-BD31-4B8C-83A1-F6EECF244321}">
                  <p14:modId xmlns:p14="http://schemas.microsoft.com/office/powerpoint/2010/main" val="1385409463"/>
                </p:ext>
              </p:extLst>
            </p:nvPr>
          </p:nvGraphicFramePr>
          <p:xfrm>
            <a:off x="1447800" y="3974623"/>
            <a:ext cx="2133600" cy="1054577"/>
          </p:xfrm>
          <a:graphic>
            <a:graphicData uri="http://schemas.openxmlformats.org/presentationml/2006/ole">
              <mc:AlternateContent xmlns:mc="http://schemas.openxmlformats.org/markup-compatibility/2006">
                <mc:Choice xmlns:v="urn:schemas-microsoft-com:vml" Requires="v">
                  <p:oleObj spid="_x0000_s1042" name="Equation" r:id="rId5" imgW="850531" imgH="418918" progId="Equation.DSMT4">
                    <p:embed/>
                  </p:oleObj>
                </mc:Choice>
                <mc:Fallback>
                  <p:oleObj name="Equation" r:id="rId5" imgW="850531" imgH="41891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74623"/>
                          <a:ext cx="2133600" cy="105457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295534"/>
                </p:ext>
              </p:extLst>
            </p:nvPr>
          </p:nvGraphicFramePr>
          <p:xfrm>
            <a:off x="5181600" y="3962400"/>
            <a:ext cx="2133600" cy="1079205"/>
          </p:xfrm>
          <a:graphic>
            <a:graphicData uri="http://schemas.openxmlformats.org/presentationml/2006/ole">
              <mc:AlternateContent xmlns:mc="http://schemas.openxmlformats.org/markup-compatibility/2006">
                <mc:Choice xmlns:v="urn:schemas-microsoft-com:vml" Requires="v">
                  <p:oleObj spid="_x0000_s1043" name="Equation" r:id="rId7" imgW="825500" imgH="419100" progId="Equation.DSMT4">
                    <p:embed/>
                  </p:oleObj>
                </mc:Choice>
                <mc:Fallback>
                  <p:oleObj name="Equation" r:id="rId7" imgW="8255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962400"/>
                          <a:ext cx="2133600" cy="107920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0302770"/>
                </p:ext>
              </p:extLst>
            </p:nvPr>
          </p:nvGraphicFramePr>
          <p:xfrm>
            <a:off x="1355725" y="5181600"/>
            <a:ext cx="3308350" cy="1084263"/>
          </p:xfrm>
          <a:graphic>
            <a:graphicData uri="http://schemas.openxmlformats.org/presentationml/2006/ole">
              <mc:AlternateContent xmlns:mc="http://schemas.openxmlformats.org/markup-compatibility/2006">
                <mc:Choice xmlns:v="urn:schemas-microsoft-com:vml" Requires="v">
                  <p:oleObj spid="_x0000_s1044" name="Equation" r:id="rId9" imgW="1282680" imgH="419040" progId="Equation.DSMT4">
                    <p:embed/>
                  </p:oleObj>
                </mc:Choice>
                <mc:Fallback>
                  <p:oleObj name="Equation" r:id="rId9" imgW="1282680" imgH="419040" progId="Equation.DSMT4">
                    <p:embed/>
                    <p:pic>
                      <p:nvPicPr>
                        <p:cNvPr id="0" name="Object 6"/>
                        <p:cNvPicPr>
                          <a:picLocks noChangeAspect="1" noChangeArrowheads="1"/>
                        </p:cNvPicPr>
                        <p:nvPr/>
                      </p:nvPicPr>
                      <p:blipFill>
                        <a:blip r:embed="rId10"/>
                        <a:srcRect/>
                        <a:stretch>
                          <a:fillRect/>
                        </a:stretch>
                      </p:blipFill>
                      <p:spPr bwMode="auto">
                        <a:xfrm>
                          <a:off x="1355725" y="5181600"/>
                          <a:ext cx="3308350" cy="10842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3305991"/>
                </p:ext>
              </p:extLst>
            </p:nvPr>
          </p:nvGraphicFramePr>
          <p:xfrm>
            <a:off x="5165725" y="5105400"/>
            <a:ext cx="2547938" cy="1196975"/>
          </p:xfrm>
          <a:graphic>
            <a:graphicData uri="http://schemas.openxmlformats.org/presentationml/2006/ole">
              <mc:AlternateContent xmlns:mc="http://schemas.openxmlformats.org/markup-compatibility/2006">
                <mc:Choice xmlns:v="urn:schemas-microsoft-com:vml" Requires="v">
                  <p:oleObj spid="_x0000_s1045" name="Equation" r:id="rId11" imgW="990360" imgH="469800" progId="Equation.DSMT4">
                    <p:embed/>
                  </p:oleObj>
                </mc:Choice>
                <mc:Fallback>
                  <p:oleObj name="Equation" r:id="rId11" imgW="990360" imgH="469800" progId="Equation.DSMT4">
                    <p:embed/>
                    <p:pic>
                      <p:nvPicPr>
                        <p:cNvPr id="0" name="Object 6"/>
                        <p:cNvPicPr>
                          <a:picLocks noChangeAspect="1" noChangeArrowheads="1"/>
                        </p:cNvPicPr>
                        <p:nvPr/>
                      </p:nvPicPr>
                      <p:blipFill>
                        <a:blip r:embed="rId12"/>
                        <a:srcRect/>
                        <a:stretch>
                          <a:fillRect/>
                        </a:stretch>
                      </p:blipFill>
                      <p:spPr bwMode="auto">
                        <a:xfrm>
                          <a:off x="5165725" y="5105400"/>
                          <a:ext cx="2547938" cy="1196975"/>
                        </a:xfrm>
                        <a:prstGeom prst="rect">
                          <a:avLst/>
                        </a:prstGeom>
                        <a:noFill/>
                        <a:ln>
                          <a:noFill/>
                        </a:ln>
                      </p:spPr>
                    </p:pic>
                  </p:oleObj>
                </mc:Fallback>
              </mc:AlternateContent>
            </a:graphicData>
          </a:graphic>
        </p:graphicFrame>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1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833011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A Full Labor Market, 4</a:t>
            </a:r>
          </a:p>
          <a:p>
            <a:pPr lvl="1"/>
            <a:endParaRPr lang="en-US" dirty="0"/>
          </a:p>
          <a:p>
            <a:pPr lvl="2"/>
            <a:r>
              <a:rPr lang="en-US" dirty="0"/>
              <a:t>We can also use the envelope theorem to find the locational equilibrium condition for firms = their bid function:</a:t>
            </a:r>
          </a:p>
          <a:p>
            <a:pPr lvl="2"/>
            <a:endParaRPr lang="en-US" dirty="0"/>
          </a:p>
          <a:p>
            <a:pPr lvl="2"/>
            <a:endParaRPr lang="en-US" dirty="0"/>
          </a:p>
          <a:p>
            <a:pPr lvl="2"/>
            <a:endParaRPr lang="en-US" dirty="0"/>
          </a:p>
          <a:p>
            <a:pPr lvl="2"/>
            <a:r>
              <a:rPr lang="en-US" dirty="0"/>
              <a:t>This expression could be positive or negative, but for the model to be internally consistent (i.e., to be consistent with the assumed location of firms around the CBD), </a:t>
            </a:r>
            <a:r>
              <a:rPr lang="en-US" i="1" dirty="0">
                <a:latin typeface="Times New Roman" pitchFamily="18" charset="0"/>
                <a:cs typeface="Times New Roman" pitchFamily="18" charset="0"/>
              </a:rPr>
              <a:t>R</a:t>
            </a:r>
            <a:r>
              <a:rPr lang="en-US" i="1" baseline="-25000" dirty="0">
                <a:latin typeface="Times New Roman" pitchFamily="18" charset="0"/>
                <a:cs typeface="Times New Roman" pitchFamily="18" charset="0"/>
              </a:rPr>
              <a:t>f</a:t>
            </a:r>
            <a:r>
              <a:rPr lang="en-US" dirty="0"/>
              <a:t> must have a negative slope—and be steeper than </a:t>
            </a:r>
            <a:r>
              <a:rPr lang="en-US" i="1" dirty="0">
                <a:latin typeface="Times New Roman" pitchFamily="18" charset="0"/>
                <a:cs typeface="Times New Roman" pitchFamily="18" charset="0"/>
              </a:rPr>
              <a:t>R</a:t>
            </a:r>
            <a:r>
              <a:rPr lang="en-US" i="1" baseline="-25000" dirty="0">
                <a:latin typeface="Times New Roman" pitchFamily="18" charset="0"/>
                <a:cs typeface="Times New Roman" pitchFamily="18" charset="0"/>
              </a:rPr>
              <a:t>h </a:t>
            </a:r>
            <a:r>
              <a:rPr lang="en-US" dirty="0"/>
              <a:t>!</a:t>
            </a:r>
          </a:p>
          <a:p>
            <a:pPr lvl="2"/>
            <a:endParaRPr lang="en-US" dirty="0"/>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80645095"/>
              </p:ext>
            </p:extLst>
          </p:nvPr>
        </p:nvGraphicFramePr>
        <p:xfrm>
          <a:off x="2266950" y="3429000"/>
          <a:ext cx="4916488" cy="1277938"/>
        </p:xfrm>
        <a:graphic>
          <a:graphicData uri="http://schemas.openxmlformats.org/presentationml/2006/ole">
            <mc:AlternateContent xmlns:mc="http://schemas.openxmlformats.org/markup-compatibility/2006">
              <mc:Choice xmlns:v="urn:schemas-microsoft-com:vml" Requires="v">
                <p:oleObj spid="_x0000_s2053" name="Equation" r:id="rId3" imgW="1612800" imgH="419040" progId="Equation.DSMT4">
                  <p:embed/>
                </p:oleObj>
              </mc:Choice>
              <mc:Fallback>
                <p:oleObj name="Equation" r:id="rId3" imgW="1612800" imgH="419040" progId="Equation.DSMT4">
                  <p:embed/>
                  <p:pic>
                    <p:nvPicPr>
                      <p:cNvPr id="0" name="Object 6"/>
                      <p:cNvPicPr>
                        <a:picLocks noChangeAspect="1" noChangeArrowheads="1"/>
                      </p:cNvPicPr>
                      <p:nvPr/>
                    </p:nvPicPr>
                    <p:blipFill>
                      <a:blip r:embed="rId4"/>
                      <a:srcRect/>
                      <a:stretch>
                        <a:fillRect/>
                      </a:stretch>
                    </p:blipFill>
                    <p:spPr bwMode="auto">
                      <a:xfrm>
                        <a:off x="2266950" y="3429000"/>
                        <a:ext cx="491648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12634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lvl="1"/>
            <a:r>
              <a:rPr lang="en-US" dirty="0"/>
              <a:t>A Full Labor Market, 5</a:t>
            </a:r>
          </a:p>
          <a:p>
            <a:pPr lvl="1"/>
            <a:endParaRPr lang="en-US" dirty="0"/>
          </a:p>
          <a:p>
            <a:pPr lvl="2"/>
            <a:r>
              <a:rPr lang="en-US" dirty="0"/>
              <a:t>Ross and Yinger (</a:t>
            </a:r>
            <a:r>
              <a:rPr lang="en-US" i="1" dirty="0"/>
              <a:t>RSUE</a:t>
            </a:r>
            <a:r>
              <a:rPr lang="en-US" dirty="0"/>
              <a:t>, Oct. 1995) use these and other results to obtain the comparative statics tables for an open urban model with a full labor market.</a:t>
            </a:r>
          </a:p>
          <a:p>
            <a:pPr lvl="2"/>
            <a:endParaRPr lang="en-US" dirty="0"/>
          </a:p>
          <a:p>
            <a:pPr lvl="2"/>
            <a:r>
              <a:rPr lang="en-US" dirty="0"/>
              <a:t>Most of the comparative statics results do not hold up when a full labor market is added—primarily because of role played by the CBD boundary.</a:t>
            </a:r>
          </a:p>
          <a:p>
            <a:pPr lvl="2"/>
            <a:endParaRPr lang="en-US" dirty="0"/>
          </a:p>
          <a:p>
            <a:pPr lvl="2"/>
            <a:r>
              <a:rPr lang="en-US" dirty="0"/>
              <a:t>They conclude that “</a:t>
            </a:r>
            <a:r>
              <a:rPr lang="en-US" b="1" dirty="0">
                <a:solidFill>
                  <a:schemeClr val="accent3"/>
                </a:solidFill>
              </a:rPr>
              <a:t>the determinacy of many comparative statics results in the standard open urban model depends on the unrealistic assumption of perfectly elastic labor demand</a:t>
            </a:r>
            <a:r>
              <a:rPr lang="en-US" dirty="0"/>
              <a:t>.”</a:t>
            </a:r>
          </a:p>
          <a:p>
            <a:pPr marL="704088" lvl="2" indent="0">
              <a:buNone/>
            </a:pPr>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90035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Basic Open Model Comparative Statics</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graphicFrame>
        <p:nvGraphicFramePr>
          <p:cNvPr id="9" name="Table 8"/>
          <p:cNvGraphicFramePr>
            <a:graphicFrameLocks noGrp="1"/>
          </p:cNvGraphicFramePr>
          <p:nvPr>
            <p:extLst>
              <p:ext uri="{D42A27DB-BD31-4B8C-83A1-F6EECF244321}">
                <p14:modId xmlns:p14="http://schemas.microsoft.com/office/powerpoint/2010/main" val="1592491604"/>
              </p:ext>
            </p:extLst>
          </p:nvPr>
        </p:nvGraphicFramePr>
        <p:xfrm>
          <a:off x="457199" y="2133599"/>
          <a:ext cx="8229600" cy="3708400"/>
        </p:xfrm>
        <a:graphic>
          <a:graphicData uri="http://schemas.openxmlformats.org/drawingml/2006/table">
            <a:tbl>
              <a:tblPr firstRow="1" firstCol="1" bandRow="1"/>
              <a:tblGrid>
                <a:gridCol w="2645228">
                  <a:extLst>
                    <a:ext uri="{9D8B030D-6E8A-4147-A177-3AD203B41FA5}">
                      <a16:colId xmlns:a16="http://schemas.microsoft.com/office/drawing/2014/main" val="20000"/>
                    </a:ext>
                  </a:extLst>
                </a:gridCol>
                <a:gridCol w="1395663">
                  <a:extLst>
                    <a:ext uri="{9D8B030D-6E8A-4147-A177-3AD203B41FA5}">
                      <a16:colId xmlns:a16="http://schemas.microsoft.com/office/drawing/2014/main" val="20001"/>
                    </a:ext>
                  </a:extLst>
                </a:gridCol>
                <a:gridCol w="1396523">
                  <a:extLst>
                    <a:ext uri="{9D8B030D-6E8A-4147-A177-3AD203B41FA5}">
                      <a16:colId xmlns:a16="http://schemas.microsoft.com/office/drawing/2014/main" val="20002"/>
                    </a:ext>
                  </a:extLst>
                </a:gridCol>
                <a:gridCol w="1395663">
                  <a:extLst>
                    <a:ext uri="{9D8B030D-6E8A-4147-A177-3AD203B41FA5}">
                      <a16:colId xmlns:a16="http://schemas.microsoft.com/office/drawing/2014/main" val="20003"/>
                    </a:ext>
                  </a:extLst>
                </a:gridCol>
                <a:gridCol w="1396523">
                  <a:extLst>
                    <a:ext uri="{9D8B030D-6E8A-4147-A177-3AD203B41FA5}">
                      <a16:colId xmlns:a16="http://schemas.microsoft.com/office/drawing/2014/main" val="20004"/>
                    </a:ext>
                  </a:extLst>
                </a:gridCol>
              </a:tblGrid>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9850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1440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444562"/>
              </p:ext>
            </p:extLst>
          </p:nvPr>
        </p:nvGraphicFramePr>
        <p:xfrm>
          <a:off x="6273084" y="2781837"/>
          <a:ext cx="381000" cy="472440"/>
        </p:xfrm>
        <a:graphic>
          <a:graphicData uri="http://schemas.openxmlformats.org/presentationml/2006/ole">
            <mc:AlternateContent xmlns:mc="http://schemas.openxmlformats.org/markup-compatibility/2006">
              <mc:Choice xmlns:v="urn:schemas-microsoft-com:vml" Requires="v">
                <p:oleObj spid="_x0000_s3080" name="Equation" r:id="rId4" imgW="152334" imgH="190417" progId="Equation.DSMT4">
                  <p:embed/>
                </p:oleObj>
              </mc:Choice>
              <mc:Fallback>
                <p:oleObj name="Equation" r:id="rId4" imgW="152334"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084" y="2781837"/>
                        <a:ext cx="381000" cy="472440"/>
                      </a:xfrm>
                      <a:prstGeom prst="rect">
                        <a:avLst/>
                      </a:prstGeom>
                      <a:noFill/>
                    </p:spPr>
                  </p:pic>
                </p:oleObj>
              </mc:Fallback>
            </mc:AlternateContent>
          </a:graphicData>
        </a:graphic>
      </p:graphicFrame>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212441"/>
              </p:ext>
            </p:extLst>
          </p:nvPr>
        </p:nvGraphicFramePr>
        <p:xfrm>
          <a:off x="583842" y="3628309"/>
          <a:ext cx="381000" cy="424962"/>
        </p:xfrm>
        <a:graphic>
          <a:graphicData uri="http://schemas.openxmlformats.org/presentationml/2006/ole">
            <mc:AlternateContent xmlns:mc="http://schemas.openxmlformats.org/markup-compatibility/2006">
              <mc:Choice xmlns:v="urn:schemas-microsoft-com:vml" Requires="v">
                <p:oleObj spid="_x0000_s3081"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842" y="3628309"/>
                        <a:ext cx="381000" cy="424962"/>
                      </a:xfrm>
                      <a:prstGeom prst="rect">
                        <a:avLst/>
                      </a:prstGeom>
                      <a:noFill/>
                    </p:spPr>
                  </p:pic>
                </p:oleObj>
              </mc:Fallback>
            </mc:AlternateContent>
          </a:graphicData>
        </a:graphic>
      </p:graphicFrame>
      <p:cxnSp>
        <p:nvCxnSpPr>
          <p:cNvPr id="13" name="Straight Connector 12">
            <a:extLst>
              <a:ext uri="{C183D7F6-B498-43B3-948B-1728B52AA6E4}">
                <adec:decorative xmlns:adec="http://schemas.microsoft.com/office/drawing/2017/decorative" val="1"/>
              </a:ext>
            </a:extLst>
          </p:cNvPr>
          <p:cNvCxnSpPr/>
          <p:nvPr/>
        </p:nvCxnSpPr>
        <p:spPr>
          <a:xfrm>
            <a:off x="3124200" y="3505200"/>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C183D7F6-B498-43B3-948B-1728B52AA6E4}">
                <adec:decorative xmlns:adec="http://schemas.microsoft.com/office/drawing/2017/decorative" val="1"/>
              </a:ext>
            </a:extLst>
          </p:cNvPr>
          <p:cNvCxnSpPr/>
          <p:nvPr/>
        </p:nvCxnSpPr>
        <p:spPr>
          <a:xfrm>
            <a:off x="3116249" y="3513151"/>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C183D7F6-B498-43B3-948B-1728B52AA6E4}">
                <adec:decorative xmlns:adec="http://schemas.microsoft.com/office/drawing/2017/decorative" val="1"/>
              </a:ext>
            </a:extLst>
          </p:cNvPr>
          <p:cNvCxnSpPr/>
          <p:nvPr/>
        </p:nvCxnSpPr>
        <p:spPr>
          <a:xfrm>
            <a:off x="8686800" y="3505200"/>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C183D7F6-B498-43B3-948B-1728B52AA6E4}">
                <adec:decorative xmlns:adec="http://schemas.microsoft.com/office/drawing/2017/decorative" val="1"/>
              </a:ext>
            </a:extLst>
          </p:cNvPr>
          <p:cNvCxnSpPr/>
          <p:nvPr/>
        </p:nvCxnSpPr>
        <p:spPr>
          <a:xfrm>
            <a:off x="3133482" y="5823004"/>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2500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197864"/>
            <a:ext cx="8229600" cy="5355336"/>
          </a:xfrm>
        </p:spPr>
        <p:txBody>
          <a:bodyPr>
            <a:normAutofit/>
          </a:bodyPr>
          <a:lstStyle/>
          <a:p>
            <a:pPr marL="231775" lvl="2" indent="0" algn="ctr">
              <a:buNone/>
            </a:pPr>
            <a:r>
              <a:rPr lang="en-US" sz="2800" b="1" dirty="0">
                <a:solidFill>
                  <a:schemeClr val="accent2"/>
                </a:solidFill>
              </a:rPr>
              <a:t>Open Model CS with Full Labor Market</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9" name="Table 8" descr="Please contact the Professor Yinger for details regarding figures and graphs."/>
          <p:cNvGraphicFramePr>
            <a:graphicFrameLocks noGrp="1"/>
          </p:cNvGraphicFramePr>
          <p:nvPr>
            <p:extLst>
              <p:ext uri="{D42A27DB-BD31-4B8C-83A1-F6EECF244321}">
                <p14:modId xmlns:p14="http://schemas.microsoft.com/office/powerpoint/2010/main" val="3686984091"/>
              </p:ext>
            </p:extLst>
          </p:nvPr>
        </p:nvGraphicFramePr>
        <p:xfrm>
          <a:off x="457199" y="1854200"/>
          <a:ext cx="8229599" cy="4622800"/>
        </p:xfrm>
        <a:graphic>
          <a:graphicData uri="http://schemas.openxmlformats.org/drawingml/2006/table">
            <a:tbl>
              <a:tblPr firstRow="1" firstCol="1" bandRow="1"/>
              <a:tblGrid>
                <a:gridCol w="1974949">
                  <a:extLst>
                    <a:ext uri="{9D8B030D-6E8A-4147-A177-3AD203B41FA5}">
                      <a16:colId xmlns:a16="http://schemas.microsoft.com/office/drawing/2014/main" val="20000"/>
                    </a:ext>
                  </a:extLst>
                </a:gridCol>
                <a:gridCol w="1042013">
                  <a:extLst>
                    <a:ext uri="{9D8B030D-6E8A-4147-A177-3AD203B41FA5}">
                      <a16:colId xmlns:a16="http://schemas.microsoft.com/office/drawing/2014/main" val="20001"/>
                    </a:ext>
                  </a:extLst>
                </a:gridCol>
                <a:gridCol w="1042656">
                  <a:extLst>
                    <a:ext uri="{9D8B030D-6E8A-4147-A177-3AD203B41FA5}">
                      <a16:colId xmlns:a16="http://schemas.microsoft.com/office/drawing/2014/main" val="20002"/>
                    </a:ext>
                  </a:extLst>
                </a:gridCol>
                <a:gridCol w="1042013">
                  <a:extLst>
                    <a:ext uri="{9D8B030D-6E8A-4147-A177-3AD203B41FA5}">
                      <a16:colId xmlns:a16="http://schemas.microsoft.com/office/drawing/2014/main" val="20003"/>
                    </a:ext>
                  </a:extLst>
                </a:gridCol>
                <a:gridCol w="1042656">
                  <a:extLst>
                    <a:ext uri="{9D8B030D-6E8A-4147-A177-3AD203B41FA5}">
                      <a16:colId xmlns:a16="http://schemas.microsoft.com/office/drawing/2014/main" val="20004"/>
                    </a:ext>
                  </a:extLst>
                </a:gridCol>
                <a:gridCol w="1042656">
                  <a:extLst>
                    <a:ext uri="{9D8B030D-6E8A-4147-A177-3AD203B41FA5}">
                      <a16:colId xmlns:a16="http://schemas.microsoft.com/office/drawing/2014/main" val="20005"/>
                    </a:ext>
                  </a:extLst>
                </a:gridCol>
                <a:gridCol w="1042656">
                  <a:extLst>
                    <a:ext uri="{9D8B030D-6E8A-4147-A177-3AD203B41FA5}">
                      <a16:colId xmlns:a16="http://schemas.microsoft.com/office/drawing/2014/main" val="20006"/>
                    </a:ext>
                  </a:extLst>
                </a:gridCol>
              </a:tblGrid>
              <a:tr h="54864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marL="0" marR="0" algn="ctr">
                        <a:spcBef>
                          <a:spcPts val="0"/>
                        </a:spcBef>
                        <a:spcAft>
                          <a:spcPts val="0"/>
                        </a:spcAft>
                      </a:pPr>
                      <a:r>
                        <a:rPr lang="en-US" sz="2800" dirty="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864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P</a:t>
                      </a:r>
                      <a:r>
                        <a:rPr lang="en-US" sz="2800" i="1" baseline="-25000" dirty="0">
                          <a:effectLst/>
                          <a:latin typeface="Times New Roman"/>
                          <a:ea typeface="Calibri"/>
                        </a:rPr>
                        <a:t>Q</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31520">
                <a:tc>
                  <a:txBody>
                    <a:bodyPr/>
                    <a:lstStyle/>
                    <a:p>
                      <a:pPr marL="0" marR="0">
                        <a:spcBef>
                          <a:spcPts val="0"/>
                        </a:spcBef>
                        <a:spcAft>
                          <a:spcPts val="0"/>
                        </a:spcAft>
                      </a:pPr>
                      <a:r>
                        <a:rPr lang="en-US" sz="2800" i="1" dirty="0">
                          <a:effectLst/>
                          <a:latin typeface="Times New Roman"/>
                          <a:ea typeface="Calibri"/>
                        </a:rPr>
                        <a:t>R</a:t>
                      </a:r>
                      <a:r>
                        <a:rPr lang="en-US" sz="2800" i="0" dirty="0">
                          <a:effectLst/>
                          <a:latin typeface="Times New Roman"/>
                          <a:ea typeface="Calibri"/>
                        </a:rPr>
                        <a:t>{</a:t>
                      </a:r>
                      <a:r>
                        <a:rPr lang="en-US" sz="2800" i="1" dirty="0">
                          <a:effectLst/>
                          <a:latin typeface="Times New Roman"/>
                          <a:ea typeface="Calibri"/>
                        </a:rPr>
                        <a:t>u</a:t>
                      </a:r>
                      <a:r>
                        <a:rPr lang="en-US" sz="2800" i="0" dirty="0">
                          <a:effectLst/>
                          <a:latin typeface="Times New Roman"/>
                          <a:ea typeface="Calibri"/>
                        </a:rPr>
                        <a:t>}</a:t>
                      </a:r>
                      <a:r>
                        <a:rPr lang="en-US" sz="2800" i="1" dirty="0">
                          <a:effectLst/>
                          <a:latin typeface="Times New Roman"/>
                          <a:ea typeface="Calibri"/>
                        </a:rPr>
                        <a:t>, P</a:t>
                      </a:r>
                      <a:r>
                        <a:rPr lang="en-US" sz="2800" i="0" dirty="0">
                          <a:effectLst/>
                          <a:latin typeface="Times New Roman"/>
                          <a:ea typeface="Calibri"/>
                        </a:rPr>
                        <a:t>{</a:t>
                      </a:r>
                      <a:r>
                        <a:rPr lang="en-US" sz="2800" i="1" dirty="0">
                          <a:effectLst/>
                          <a:latin typeface="Times New Roman"/>
                          <a:ea typeface="Calibri"/>
                        </a:rPr>
                        <a:t>u</a:t>
                      </a:r>
                      <a:r>
                        <a:rPr lang="en-US" sz="2800" i="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err="1">
                          <a:solidFill>
                            <a:schemeClr val="tx1"/>
                          </a:solidFill>
                          <a:effectLst/>
                          <a:latin typeface="Times New Roman"/>
                          <a:ea typeface="Calibri"/>
                        </a:rPr>
                        <a:t>n.a</a:t>
                      </a: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dirty="0">
                          <a:effectLst/>
                          <a:latin typeface="Times New Roman"/>
                          <a:ea typeface="Calibri"/>
                        </a:rPr>
                        <a:t>N</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98500">
                <a:tc>
                  <a:txBody>
                    <a:bodyPr/>
                    <a:lstStyle/>
                    <a:p>
                      <a:pPr marL="0" marR="0">
                        <a:spcBef>
                          <a:spcPts val="0"/>
                        </a:spcBef>
                        <a:spcAft>
                          <a:spcPts val="0"/>
                        </a:spcAft>
                      </a:pPr>
                      <a:r>
                        <a:rPr lang="en-US" sz="2800" i="1" dirty="0">
                          <a:effectLst/>
                          <a:latin typeface="Times New Roman"/>
                          <a:ea typeface="Calibri"/>
                        </a:rPr>
                        <a:t>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98500">
                <a:tc>
                  <a:txBody>
                    <a:bodyPr/>
                    <a:lstStyle/>
                    <a:p>
                      <a:pPr marL="0" marR="0">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pSp>
        <p:nvGrpSpPr>
          <p:cNvPr id="5" name="Group 4" descr="Please contact the Professor Yinger for details regarding figures and graphs.">
            <a:extLst>
              <a:ext uri="{FF2B5EF4-FFF2-40B4-BE49-F238E27FC236}">
                <a16:creationId xmlns:a16="http://schemas.microsoft.com/office/drawing/2014/main" id="{10F70E75-D2B6-473B-B65D-5442A466D436}"/>
              </a:ext>
            </a:extLst>
          </p:cNvPr>
          <p:cNvGrpSpPr/>
          <p:nvPr/>
        </p:nvGrpSpPr>
        <p:grpSpPr>
          <a:xfrm>
            <a:off x="488950" y="2420644"/>
            <a:ext cx="8207132" cy="4056356"/>
            <a:chOff x="488950" y="2420644"/>
            <a:chExt cx="8207132" cy="4056356"/>
          </a:xfrm>
        </p:grpSpPr>
        <p:graphicFrame>
          <p:nvGraphicFramePr>
            <p:cNvPr id="10" name="Object 9"/>
            <p:cNvGraphicFramePr>
              <a:graphicFrameLocks noChangeAspect="1"/>
            </p:cNvGraphicFramePr>
            <p:nvPr>
              <p:extLst>
                <p:ext uri="{D42A27DB-BD31-4B8C-83A1-F6EECF244321}">
                  <p14:modId xmlns:p14="http://schemas.microsoft.com/office/powerpoint/2010/main" val="2286849976"/>
                </p:ext>
              </p:extLst>
            </p:nvPr>
          </p:nvGraphicFramePr>
          <p:xfrm>
            <a:off x="4800600" y="2420644"/>
            <a:ext cx="381000" cy="472440"/>
          </p:xfrm>
          <a:graphic>
            <a:graphicData uri="http://schemas.openxmlformats.org/presentationml/2006/ole">
              <mc:AlternateContent xmlns:mc="http://schemas.openxmlformats.org/markup-compatibility/2006">
                <mc:Choice xmlns:v="urn:schemas-microsoft-com:vml" Requires="v">
                  <p:oleObj spid="_x0000_s4107"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20644"/>
                          <a:ext cx="381000" cy="4724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03719948"/>
                </p:ext>
              </p:extLst>
            </p:nvPr>
          </p:nvGraphicFramePr>
          <p:xfrm>
            <a:off x="583842" y="2895600"/>
            <a:ext cx="381000" cy="424962"/>
          </p:xfrm>
          <a:graphic>
            <a:graphicData uri="http://schemas.openxmlformats.org/presentationml/2006/ole">
              <mc:AlternateContent xmlns:mc="http://schemas.openxmlformats.org/markup-compatibility/2006">
                <mc:Choice xmlns:v="urn:schemas-microsoft-com:vml" Requires="v">
                  <p:oleObj spid="_x0000_s4108"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42" y="2895600"/>
                          <a:ext cx="381000" cy="424962"/>
                        </a:xfrm>
                        <a:prstGeom prst="rect">
                          <a:avLst/>
                        </a:prstGeom>
                        <a:noFill/>
                      </p:spPr>
                    </p:pic>
                  </p:oleObj>
                </mc:Fallback>
              </mc:AlternateContent>
            </a:graphicData>
          </a:graphic>
        </p:graphicFrame>
        <p:cxnSp>
          <p:nvCxnSpPr>
            <p:cNvPr id="13" name="Straight Connector 12"/>
            <p:cNvCxnSpPr/>
            <p:nvPr/>
          </p:nvCxnSpPr>
          <p:spPr>
            <a:xfrm flipV="1">
              <a:off x="2438400" y="2931112"/>
              <a:ext cx="6248400" cy="795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438400" y="2931112"/>
              <a:ext cx="0" cy="35458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673483" y="2931112"/>
              <a:ext cx="22599" cy="35458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38400" y="6477000"/>
              <a:ext cx="6257682"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872466912"/>
                </p:ext>
              </p:extLst>
            </p:nvPr>
          </p:nvGraphicFramePr>
          <p:xfrm>
            <a:off x="488950" y="5883275"/>
            <a:ext cx="317500" cy="439738"/>
          </p:xfrm>
          <a:graphic>
            <a:graphicData uri="http://schemas.openxmlformats.org/presentationml/2006/ole">
              <mc:AlternateContent xmlns:mc="http://schemas.openxmlformats.org/markup-compatibility/2006">
                <mc:Choice xmlns:v="urn:schemas-microsoft-com:vml" Requires="v">
                  <p:oleObj spid="_x0000_s4109" name="Equation" r:id="rId7" imgW="126720" imgH="177480" progId="Equation.DSMT4">
                    <p:embed/>
                  </p:oleObj>
                </mc:Choice>
                <mc:Fallback>
                  <p:oleObj name="Equation" r:id="rId7" imgW="126720" imgH="177480" progId="Equation.DSMT4">
                    <p:embed/>
                    <p:pic>
                      <p:nvPicPr>
                        <p:cNvPr id="0" name="Object 9"/>
                        <p:cNvPicPr>
                          <a:picLocks noChangeAspect="1" noChangeArrowheads="1"/>
                        </p:cNvPicPr>
                        <p:nvPr/>
                      </p:nvPicPr>
                      <p:blipFill>
                        <a:blip r:embed="rId8"/>
                        <a:srcRect/>
                        <a:stretch>
                          <a:fillRect/>
                        </a:stretch>
                      </p:blipFill>
                      <p:spPr bwMode="auto">
                        <a:xfrm>
                          <a:off x="488950" y="5883275"/>
                          <a:ext cx="3175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3599156" y="2939063"/>
              <a:ext cx="762000" cy="20901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648200" y="3701063"/>
              <a:ext cx="762000" cy="6423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715000" y="2939063"/>
              <a:ext cx="762000" cy="20901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530484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92500" lnSpcReduction="10000"/>
          </a:bodyPr>
          <a:lstStyle/>
          <a:p>
            <a:pPr lvl="1"/>
            <a:r>
              <a:rPr lang="en-US" dirty="0"/>
              <a:t>A Full Labor Market, 6</a:t>
            </a:r>
          </a:p>
          <a:p>
            <a:pPr lvl="1"/>
            <a:endParaRPr lang="en-US" dirty="0"/>
          </a:p>
          <a:p>
            <a:pPr lvl="2"/>
            <a:r>
              <a:rPr lang="en-US" dirty="0"/>
              <a:t>For example, an increase in </a:t>
            </a:r>
            <a:r>
              <a:rPr lang="en-US" i="1" dirty="0">
                <a:latin typeface="Times New Roman" pitchFamily="18" charset="0"/>
                <a:cs typeface="Times New Roman" pitchFamily="18" charset="0"/>
              </a:rPr>
              <a:t>t</a:t>
            </a:r>
            <a:r>
              <a:rPr lang="en-US" dirty="0"/>
              <a:t> now leads to an increase in </a:t>
            </a:r>
            <a:r>
              <a:rPr lang="en-US" i="1" dirty="0">
                <a:latin typeface="Times New Roman" pitchFamily="18" charset="0"/>
                <a:cs typeface="Times New Roman" pitchFamily="18" charset="0"/>
              </a:rPr>
              <a:t>W</a:t>
            </a:r>
            <a:r>
              <a:rPr lang="en-US" dirty="0"/>
              <a:t>, because firms must compensate workers for higher commuting costs, holding utility constant.</a:t>
            </a:r>
          </a:p>
          <a:p>
            <a:pPr lvl="2"/>
            <a:endParaRPr lang="en-US" dirty="0"/>
          </a:p>
          <a:p>
            <a:pPr lvl="2"/>
            <a:r>
              <a:rPr lang="en-US" dirty="0"/>
              <a:t>As a result, the increase in </a:t>
            </a:r>
            <a:r>
              <a:rPr lang="en-US" i="1" dirty="0">
                <a:latin typeface="Times New Roman" pitchFamily="18" charset="0"/>
                <a:cs typeface="Times New Roman" pitchFamily="18" charset="0"/>
              </a:rPr>
              <a:t>t</a:t>
            </a:r>
            <a:r>
              <a:rPr lang="en-US" dirty="0"/>
              <a:t> has an ambiguous impact on urban size,    ; the original effect is that a higher </a:t>
            </a:r>
            <a:r>
              <a:rPr lang="en-US" i="1" dirty="0">
                <a:latin typeface="Times New Roman" pitchFamily="18" charset="0"/>
                <a:cs typeface="Times New Roman" pitchFamily="18" charset="0"/>
              </a:rPr>
              <a:t>t</a:t>
            </a:r>
            <a:r>
              <a:rPr lang="en-US" dirty="0"/>
              <a:t> and hence a steepe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leads to a lower    .</a:t>
            </a:r>
          </a:p>
          <a:p>
            <a:pPr lvl="2"/>
            <a:endParaRPr lang="en-US" dirty="0"/>
          </a:p>
          <a:p>
            <a:pPr lvl="2"/>
            <a:r>
              <a:rPr lang="en-US" dirty="0"/>
              <a:t>But this effect could be offset by the wage effect, because a higher </a:t>
            </a:r>
            <a:r>
              <a:rPr lang="en-US" i="1" dirty="0">
                <a:latin typeface="Times New Roman" pitchFamily="18" charset="0"/>
                <a:cs typeface="Times New Roman" pitchFamily="18" charset="0"/>
              </a:rPr>
              <a:t>W</a:t>
            </a:r>
            <a:r>
              <a:rPr lang="en-US" dirty="0"/>
              <a:t> leads to a higher     .</a:t>
            </a:r>
          </a:p>
          <a:p>
            <a:pPr lvl="2"/>
            <a:endParaRPr lang="en-US" dirty="0"/>
          </a:p>
          <a:p>
            <a:pPr lvl="2"/>
            <a:r>
              <a:rPr lang="en-US" dirty="0"/>
              <a:t>The impact of an increase in </a:t>
            </a:r>
            <a:r>
              <a:rPr lang="en-US" i="1" dirty="0">
                <a:latin typeface="Times New Roman" pitchFamily="18" charset="0"/>
                <a:cs typeface="Times New Roman" pitchFamily="18" charset="0"/>
              </a:rPr>
              <a:t>t</a:t>
            </a:r>
            <a:r>
              <a:rPr lang="en-US" dirty="0"/>
              <a:t> on </a:t>
            </a:r>
            <a:r>
              <a:rPr lang="en-US" i="1" dirty="0">
                <a:latin typeface="Times New Roman" pitchFamily="18" charset="0"/>
                <a:cs typeface="Times New Roman" pitchFamily="18" charset="0"/>
              </a:rPr>
              <a:t>N</a:t>
            </a:r>
            <a:r>
              <a:rPr lang="en-US" dirty="0"/>
              <a:t> is also now ambiguous for the same reasons.</a:t>
            </a:r>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064841653"/>
              </p:ext>
            </p:extLst>
          </p:nvPr>
        </p:nvGraphicFramePr>
        <p:xfrm>
          <a:off x="2819400" y="3725863"/>
          <a:ext cx="331787" cy="388937"/>
        </p:xfrm>
        <a:graphic>
          <a:graphicData uri="http://schemas.openxmlformats.org/presentationml/2006/ole">
            <mc:AlternateContent xmlns:mc="http://schemas.openxmlformats.org/markup-compatibility/2006">
              <mc:Choice xmlns:v="urn:schemas-microsoft-com:vml" Requires="v">
                <p:oleObj spid="_x0000_s5131" name="Equation" r:id="rId3" imgW="139579" imgH="164957" progId="Equation.DSMT4">
                  <p:embed/>
                </p:oleObj>
              </mc:Choice>
              <mc:Fallback>
                <p:oleObj name="Equation" r:id="rId3"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25863"/>
                        <a:ext cx="3317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4060457608"/>
              </p:ext>
            </p:extLst>
          </p:nvPr>
        </p:nvGraphicFramePr>
        <p:xfrm>
          <a:off x="4926012" y="5021263"/>
          <a:ext cx="331788" cy="388937"/>
        </p:xfrm>
        <a:graphic>
          <a:graphicData uri="http://schemas.openxmlformats.org/presentationml/2006/ole">
            <mc:AlternateContent xmlns:mc="http://schemas.openxmlformats.org/markup-compatibility/2006">
              <mc:Choice xmlns:v="urn:schemas-microsoft-com:vml" Requires="v">
                <p:oleObj spid="_x0000_s5132" name="Equation" r:id="rId5" imgW="139579" imgH="164957" progId="Equation.DSMT4">
                  <p:embed/>
                </p:oleObj>
              </mc:Choice>
              <mc:Fallback>
                <p:oleObj name="Equation" r:id="rId5"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12" y="5021263"/>
                        <a:ext cx="331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323003055"/>
              </p:ext>
            </p:extLst>
          </p:nvPr>
        </p:nvGraphicFramePr>
        <p:xfrm>
          <a:off x="5992812" y="4038600"/>
          <a:ext cx="331788" cy="388937"/>
        </p:xfrm>
        <a:graphic>
          <a:graphicData uri="http://schemas.openxmlformats.org/presentationml/2006/ole">
            <mc:AlternateContent xmlns:mc="http://schemas.openxmlformats.org/markup-compatibility/2006">
              <mc:Choice xmlns:v="urn:schemas-microsoft-com:vml" Requires="v">
                <p:oleObj spid="_x0000_s5133" name="Equation" r:id="rId6" imgW="139579" imgH="164957" progId="Equation.DSMT4">
                  <p:embed/>
                </p:oleObj>
              </mc:Choice>
              <mc:Fallback>
                <p:oleObj name="Equation" r:id="rId6"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812" y="4038600"/>
                        <a:ext cx="331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8351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27708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b="1" dirty="0">
                <a:solidFill>
                  <a:srgbClr val="FF0000"/>
                </a:solidFill>
              </a:rPr>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90758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a:t>
            </a:r>
          </a:p>
          <a:p>
            <a:pPr lvl="1"/>
            <a:endParaRPr lang="en-US" dirty="0"/>
          </a:p>
          <a:p>
            <a:pPr lvl="2"/>
            <a:r>
              <a:rPr lang="en-US" dirty="0"/>
              <a:t>White (</a:t>
            </a:r>
            <a:r>
              <a:rPr lang="en-US" i="1" dirty="0"/>
              <a:t>JUE</a:t>
            </a:r>
            <a:r>
              <a:rPr lang="en-US" dirty="0"/>
              <a:t>, October 1976) introduced a beltway a given distance from the CBD (but no full labor market).</a:t>
            </a:r>
          </a:p>
          <a:p>
            <a:pPr lvl="2"/>
            <a:endParaRPr lang="en-US" dirty="0"/>
          </a:p>
          <a:p>
            <a:pPr lvl="2"/>
            <a:r>
              <a:rPr lang="en-US" dirty="0"/>
              <a:t>This keeps the model </a:t>
            </a:r>
            <a:r>
              <a:rPr lang="en-US" dirty="0" err="1"/>
              <a:t>monocentric</a:t>
            </a:r>
            <a:r>
              <a:rPr lang="en-US" dirty="0"/>
              <a:t> and the math tractable.  A second beltway could be added.</a:t>
            </a:r>
          </a:p>
          <a:p>
            <a:pPr lvl="2"/>
            <a:endParaRPr lang="en-US" dirty="0"/>
          </a:p>
          <a:p>
            <a:pPr lvl="2"/>
            <a:r>
              <a:rPr lang="en-US" dirty="0"/>
              <a:t>It provides a rough approximation to the employment distribution in some urban areas.</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552386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27" name="Content Placeholder 2"/>
          <p:cNvSpPr txBox="1">
            <a:spLocks/>
          </p:cNvSpPr>
          <p:nvPr/>
        </p:nvSpPr>
        <p:spPr>
          <a:xfrm>
            <a:off x="457200" y="1426464"/>
            <a:ext cx="8229600" cy="53553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r>
              <a:rPr lang="en-US" dirty="0"/>
              <a:t>The White Beltway Model, 2</a:t>
            </a:r>
          </a:p>
        </p:txBody>
      </p:sp>
      <p:grpSp>
        <p:nvGrpSpPr>
          <p:cNvPr id="5" name="Group 4" descr="Please contact the Professor Yinger for details regarding figures and graphs.">
            <a:extLst>
              <a:ext uri="{FF2B5EF4-FFF2-40B4-BE49-F238E27FC236}">
                <a16:creationId xmlns:a16="http://schemas.microsoft.com/office/drawing/2014/main" id="{4B2F14F5-0DC2-461A-B069-A9BA26E1312F}"/>
              </a:ext>
            </a:extLst>
          </p:cNvPr>
          <p:cNvGrpSpPr/>
          <p:nvPr/>
        </p:nvGrpSpPr>
        <p:grpSpPr>
          <a:xfrm>
            <a:off x="685801" y="1981200"/>
            <a:ext cx="7696199" cy="4495800"/>
            <a:chOff x="685801" y="1981200"/>
            <a:chExt cx="7696199" cy="4495800"/>
          </a:xfrm>
        </p:grpSpPr>
        <p:sp>
          <p:nvSpPr>
            <p:cNvPr id="55306" name="AutoShape 10"/>
            <p:cNvSpPr>
              <a:spLocks noChangeShapeType="1"/>
            </p:cNvSpPr>
            <p:nvPr/>
          </p:nvSpPr>
          <p:spPr bwMode="auto">
            <a:xfrm>
              <a:off x="1685925" y="1981200"/>
              <a:ext cx="9525" cy="40576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5" name="AutoShape 9"/>
            <p:cNvSpPr>
              <a:spLocks noChangeShapeType="1"/>
            </p:cNvSpPr>
            <p:nvPr/>
          </p:nvSpPr>
          <p:spPr bwMode="auto">
            <a:xfrm>
              <a:off x="1695450" y="6038850"/>
              <a:ext cx="541020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4" name="Freeform 8"/>
            <p:cNvSpPr>
              <a:spLocks/>
            </p:cNvSpPr>
            <p:nvPr/>
          </p:nvSpPr>
          <p:spPr bwMode="auto">
            <a:xfrm>
              <a:off x="1685925" y="2266950"/>
              <a:ext cx="5343525" cy="3409950"/>
            </a:xfrm>
            <a:custGeom>
              <a:avLst/>
              <a:gdLst/>
              <a:ahLst/>
              <a:cxnLst>
                <a:cxn ang="0">
                  <a:pos x="0" y="0"/>
                </a:cxn>
                <a:cxn ang="0">
                  <a:pos x="2145" y="3945"/>
                </a:cxn>
                <a:cxn ang="0">
                  <a:pos x="5325" y="5070"/>
                </a:cxn>
                <a:cxn ang="0">
                  <a:pos x="8415" y="5370"/>
                </a:cxn>
              </a:cxnLst>
              <a:rect l="0" t="0" r="r" b="b"/>
              <a:pathLst>
                <a:path w="8415" h="5370">
                  <a:moveTo>
                    <a:pt x="0" y="0"/>
                  </a:moveTo>
                  <a:cubicBezTo>
                    <a:pt x="629" y="1550"/>
                    <a:pt x="1258" y="3100"/>
                    <a:pt x="2145" y="3945"/>
                  </a:cubicBezTo>
                  <a:cubicBezTo>
                    <a:pt x="3032" y="4790"/>
                    <a:pt x="4280" y="4832"/>
                    <a:pt x="5325" y="5070"/>
                  </a:cubicBezTo>
                  <a:cubicBezTo>
                    <a:pt x="6370" y="5308"/>
                    <a:pt x="7392" y="5339"/>
                    <a:pt x="8415" y="537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3" name="AutoShape 7"/>
            <p:cNvSpPr>
              <a:spLocks noChangeShapeType="1"/>
            </p:cNvSpPr>
            <p:nvPr/>
          </p:nvSpPr>
          <p:spPr bwMode="auto">
            <a:xfrm>
              <a:off x="4933950" y="2933700"/>
              <a:ext cx="19050" cy="31051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2" name="Freeform 6"/>
            <p:cNvSpPr>
              <a:spLocks/>
            </p:cNvSpPr>
            <p:nvPr/>
          </p:nvSpPr>
          <p:spPr bwMode="auto">
            <a:xfrm>
              <a:off x="2390775" y="2933700"/>
              <a:ext cx="2543175" cy="2952750"/>
            </a:xfrm>
            <a:custGeom>
              <a:avLst/>
              <a:gdLst/>
              <a:ahLst/>
              <a:cxnLst>
                <a:cxn ang="0">
                  <a:pos x="4005" y="0"/>
                </a:cxn>
                <a:cxn ang="0">
                  <a:pos x="2625" y="2730"/>
                </a:cxn>
                <a:cxn ang="0">
                  <a:pos x="0" y="3930"/>
                </a:cxn>
              </a:cxnLst>
              <a:rect l="0" t="0" r="r" b="b"/>
              <a:pathLst>
                <a:path w="4005" h="3930">
                  <a:moveTo>
                    <a:pt x="4005" y="0"/>
                  </a:moveTo>
                  <a:cubicBezTo>
                    <a:pt x="3649" y="1037"/>
                    <a:pt x="3293" y="2075"/>
                    <a:pt x="2625" y="2730"/>
                  </a:cubicBezTo>
                  <a:cubicBezTo>
                    <a:pt x="1957" y="3385"/>
                    <a:pt x="978" y="3657"/>
                    <a:pt x="0" y="393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1" name="Freeform 5"/>
            <p:cNvSpPr>
              <a:spLocks/>
            </p:cNvSpPr>
            <p:nvPr/>
          </p:nvSpPr>
          <p:spPr bwMode="auto">
            <a:xfrm>
              <a:off x="4933950" y="2933700"/>
              <a:ext cx="2286000" cy="3019425"/>
            </a:xfrm>
            <a:custGeom>
              <a:avLst/>
              <a:gdLst/>
              <a:ahLst/>
              <a:cxnLst>
                <a:cxn ang="0">
                  <a:pos x="0" y="0"/>
                </a:cxn>
                <a:cxn ang="0">
                  <a:pos x="1365" y="3165"/>
                </a:cxn>
                <a:cxn ang="0">
                  <a:pos x="2925" y="4485"/>
                </a:cxn>
                <a:cxn ang="0">
                  <a:pos x="3600" y="4755"/>
                </a:cxn>
              </a:cxnLst>
              <a:rect l="0" t="0" r="r" b="b"/>
              <a:pathLst>
                <a:path w="3600" h="4755">
                  <a:moveTo>
                    <a:pt x="0" y="0"/>
                  </a:moveTo>
                  <a:cubicBezTo>
                    <a:pt x="439" y="1209"/>
                    <a:pt x="878" y="2418"/>
                    <a:pt x="1365" y="3165"/>
                  </a:cubicBezTo>
                  <a:cubicBezTo>
                    <a:pt x="1852" y="3912"/>
                    <a:pt x="2553" y="4220"/>
                    <a:pt x="2925" y="4485"/>
                  </a:cubicBezTo>
                  <a:cubicBezTo>
                    <a:pt x="3297" y="4750"/>
                    <a:pt x="3448" y="4752"/>
                    <a:pt x="3600" y="475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299" name="Text Box 3"/>
            <p:cNvSpPr txBox="1">
              <a:spLocks noChangeArrowheads="1"/>
            </p:cNvSpPr>
            <p:nvPr/>
          </p:nvSpPr>
          <p:spPr bwMode="auto">
            <a:xfrm>
              <a:off x="685801" y="2266950"/>
              <a:ext cx="838200" cy="42862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55300" name="Text Box 4"/>
            <p:cNvSpPr txBox="1">
              <a:spLocks noChangeArrowheads="1"/>
            </p:cNvSpPr>
            <p:nvPr/>
          </p:nvSpPr>
          <p:spPr bwMode="auto">
            <a:xfrm>
              <a:off x="6638925" y="58959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6" name="Straight Connector 5"/>
            <p:cNvCxnSpPr/>
            <p:nvPr/>
          </p:nvCxnSpPr>
          <p:spPr>
            <a:xfrm>
              <a:off x="1694156" y="5562600"/>
              <a:ext cx="5705475"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1066800" y="5057775"/>
              <a:ext cx="609600"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6297966" y="5886450"/>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0" fontAlgn="base" latinLnBrk="0" hangingPunct="0">
                <a:lnSpc>
                  <a:spcPct val="7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1" name="Text Box 4"/>
            <p:cNvSpPr txBox="1">
              <a:spLocks noChangeArrowheads="1"/>
            </p:cNvSpPr>
            <p:nvPr/>
          </p:nvSpPr>
          <p:spPr bwMode="auto">
            <a:xfrm>
              <a:off x="4800600" y="60483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sz="2000" i="1" dirty="0">
                  <a:latin typeface="Times New Roman" pitchFamily="18" charset="0"/>
                  <a:ea typeface="Times New Roman" pitchFamily="18" charset="0"/>
                  <a:cs typeface="Times New Roman" pitchFamily="18" charset="0"/>
                </a:rPr>
                <a:t>b</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2" name="Text Box 4"/>
            <p:cNvSpPr txBox="1">
              <a:spLocks noChangeArrowheads="1"/>
            </p:cNvSpPr>
            <p:nvPr/>
          </p:nvSpPr>
          <p:spPr bwMode="auto">
            <a:xfrm>
              <a:off x="3657600" y="6048375"/>
              <a:ext cx="581025" cy="393113"/>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9" name="Straight Connector 8"/>
            <p:cNvCxnSpPr/>
            <p:nvPr/>
          </p:nvCxnSpPr>
          <p:spPr>
            <a:xfrm>
              <a:off x="6441488" y="5562600"/>
              <a:ext cx="0" cy="47625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832932" y="5231166"/>
              <a:ext cx="0" cy="81720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33599" y="2209800"/>
              <a:ext cx="3248025" cy="369332"/>
            </a:xfrm>
            <a:prstGeom prst="rect">
              <a:avLst/>
            </a:prstGeom>
            <a:noFill/>
          </p:spPr>
          <p:txBody>
            <a:bodyPr wrap="square" rtlCol="0">
              <a:spAutoFit/>
            </a:bodyPr>
            <a:lstStyle/>
            <a:p>
              <a:r>
                <a:rPr lang="en-US" dirty="0"/>
                <a:t>Bid function for CBD workers</a:t>
              </a:r>
            </a:p>
          </p:txBody>
        </p:sp>
        <p:sp>
          <p:nvSpPr>
            <p:cNvPr id="31" name="TextBox 30"/>
            <p:cNvSpPr txBox="1"/>
            <p:nvPr/>
          </p:nvSpPr>
          <p:spPr>
            <a:xfrm>
              <a:off x="5514975" y="3124200"/>
              <a:ext cx="2867025" cy="646331"/>
            </a:xfrm>
            <a:prstGeom prst="rect">
              <a:avLst/>
            </a:prstGeom>
            <a:noFill/>
          </p:spPr>
          <p:txBody>
            <a:bodyPr wrap="square" rtlCol="0">
              <a:spAutoFit/>
            </a:bodyPr>
            <a:lstStyle/>
            <a:p>
              <a:r>
                <a:rPr lang="en-US" dirty="0"/>
                <a:t>Bid function for beltway workers</a:t>
              </a:r>
            </a:p>
          </p:txBody>
        </p:sp>
        <p:cxnSp>
          <p:nvCxnSpPr>
            <p:cNvPr id="17" name="Straight Arrow Connector 16"/>
            <p:cNvCxnSpPr>
              <a:stCxn id="13" idx="1"/>
            </p:cNvCxnSpPr>
            <p:nvPr/>
          </p:nvCxnSpPr>
          <p:spPr>
            <a:xfrm flipH="1">
              <a:off x="1828800" y="2394466"/>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5181600" y="3320534"/>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609600"/>
            <a:ext cx="727497" cy="723839"/>
          </a:xfrm>
          <a:prstGeom prst="rect">
            <a:avLst/>
          </a:prstGeom>
          <a:noFill/>
        </p:spPr>
      </p:pic>
    </p:spTree>
    <p:extLst>
      <p:ext uri="{BB962C8B-B14F-4D97-AF65-F5344CB8AC3E}">
        <p14:creationId xmlns:p14="http://schemas.microsoft.com/office/powerpoint/2010/main" val="3204747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 3</a:t>
            </a:r>
          </a:p>
          <a:p>
            <a:pPr lvl="1"/>
            <a:endParaRPr lang="en-US" dirty="0"/>
          </a:p>
          <a:p>
            <a:pPr lvl="2"/>
            <a:r>
              <a:rPr lang="en-US" dirty="0"/>
              <a:t>So this model, like the mode-choice model, has sorting, now between the residential zones of CBD and beltway workers.</a:t>
            </a:r>
          </a:p>
          <a:p>
            <a:pPr lvl="2"/>
            <a:endParaRPr lang="en-US" dirty="0"/>
          </a:p>
          <a:p>
            <a:pPr lvl="2"/>
            <a:r>
              <a:rPr lang="en-US" dirty="0"/>
              <a:t>It has a new variable, </a:t>
            </a:r>
            <a:r>
              <a:rPr lang="en-US" i="1" dirty="0">
                <a:latin typeface="Times New Roman" pitchFamily="18" charset="0"/>
                <a:cs typeface="Times New Roman" pitchFamily="18" charset="0"/>
              </a:rPr>
              <a:t>u*</a:t>
            </a:r>
            <a:r>
              <a:rPr lang="en-US" dirty="0"/>
              <a:t>, the zone boundary.</a:t>
            </a:r>
          </a:p>
          <a:p>
            <a:pPr lvl="2"/>
            <a:endParaRPr lang="en-US" dirty="0"/>
          </a:p>
          <a:p>
            <a:pPr lvl="2"/>
            <a:r>
              <a:rPr lang="en-US" dirty="0"/>
              <a:t>If workers are mobile across worksites, the bid-function peaks must have the same height.</a:t>
            </a:r>
          </a:p>
          <a:p>
            <a:pPr lvl="2"/>
            <a:endParaRPr lang="en-US" dirty="0"/>
          </a:p>
          <a:p>
            <a:pPr lvl="2"/>
            <a:r>
              <a:rPr lang="en-US" dirty="0"/>
              <a:t>It is theoretically possible for CBD workers to commute through the beltway workers’ zone.</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The bid function for a beltway worker is:</a:t>
            </a:r>
          </a:p>
          <a:p>
            <a:pPr lvl="2"/>
            <a:endParaRPr lang="en-US" dirty="0"/>
          </a:p>
          <a:p>
            <a:pPr lvl="2"/>
            <a:endParaRPr lang="en-US" dirty="0"/>
          </a:p>
          <a:p>
            <a:pPr lvl="2"/>
            <a:endParaRPr lang="en-US" dirty="0"/>
          </a:p>
          <a:p>
            <a:pPr lvl="2"/>
            <a:endParaRPr lang="en-US" dirty="0"/>
          </a:p>
          <a:p>
            <a:pPr lvl="2"/>
            <a:r>
              <a:rPr lang="en-US" dirty="0"/>
              <a:t>If the </a:t>
            </a:r>
            <a:r>
              <a:rPr lang="el-GR" i="1" dirty="0">
                <a:latin typeface="Times New Roman"/>
                <a:cs typeface="Times New Roman"/>
              </a:rPr>
              <a:t>α</a:t>
            </a:r>
            <a:r>
              <a:rPr lang="en-US" dirty="0"/>
              <a:t>s and </a:t>
            </a:r>
            <a:r>
              <a:rPr lang="en-US" i="1" dirty="0">
                <a:latin typeface="Times New Roman" pitchFamily="18" charset="0"/>
                <a:cs typeface="Times New Roman" pitchFamily="18" charset="0"/>
              </a:rPr>
              <a:t>U*</a:t>
            </a:r>
            <a:r>
              <a:rPr lang="en-US" dirty="0"/>
              <a:t>s are the same, the zone boundary, </a:t>
            </a:r>
            <a:r>
              <a:rPr lang="en-US" i="1" dirty="0">
                <a:latin typeface="Times New Roman" pitchFamily="18" charset="0"/>
                <a:cs typeface="Times New Roman" pitchFamily="18" charset="0"/>
              </a:rPr>
              <a:t>u*</a:t>
            </a:r>
            <a:r>
              <a:rPr lang="en-US" dirty="0"/>
              <a:t>,  is determined where:</a:t>
            </a:r>
          </a:p>
          <a:p>
            <a:pPr lvl="2"/>
            <a:endParaRPr lang="en-US" dirty="0"/>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713330271"/>
              </p:ext>
            </p:extLst>
          </p:nvPr>
        </p:nvGraphicFramePr>
        <p:xfrm>
          <a:off x="538163" y="2868613"/>
          <a:ext cx="7915275" cy="1322387"/>
        </p:xfrm>
        <a:graphic>
          <a:graphicData uri="http://schemas.openxmlformats.org/presentationml/2006/ole">
            <mc:AlternateContent xmlns:mc="http://schemas.openxmlformats.org/markup-compatibility/2006">
              <mc:Choice xmlns:v="urn:schemas-microsoft-com:vml" Requires="v">
                <p:oleObj spid="_x0000_s6152" name="Equation" r:id="rId3" imgW="3136680" imgH="520560" progId="Equation.DSMT4">
                  <p:embed/>
                </p:oleObj>
              </mc:Choice>
              <mc:Fallback>
                <p:oleObj name="Equation" r:id="rId3" imgW="3136680" imgH="520560" progId="Equation.DSMT4">
                  <p:embed/>
                  <p:pic>
                    <p:nvPicPr>
                      <p:cNvPr id="0" name="Object 6"/>
                      <p:cNvPicPr>
                        <a:picLocks noChangeAspect="1" noChangeArrowheads="1"/>
                      </p:cNvPicPr>
                      <p:nvPr/>
                    </p:nvPicPr>
                    <p:blipFill>
                      <a:blip r:embed="rId4"/>
                      <a:srcRect/>
                      <a:stretch>
                        <a:fillRect/>
                      </a:stretch>
                    </p:blipFill>
                    <p:spPr bwMode="auto">
                      <a:xfrm>
                        <a:off x="538163" y="2868613"/>
                        <a:ext cx="7915275" cy="1322387"/>
                      </a:xfrm>
                      <a:prstGeom prst="rect">
                        <a:avLst/>
                      </a:prstGeom>
                      <a:noFill/>
                      <a:ln>
                        <a:noFill/>
                      </a:ln>
                    </p:spPr>
                  </p:pic>
                </p:oleObj>
              </mc:Fallback>
            </mc:AlternateContent>
          </a:graphicData>
        </a:graphic>
      </p:graphicFrame>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327831768"/>
              </p:ext>
            </p:extLst>
          </p:nvPr>
        </p:nvGraphicFramePr>
        <p:xfrm>
          <a:off x="457200" y="5286375"/>
          <a:ext cx="8291513" cy="1038225"/>
        </p:xfrm>
        <a:graphic>
          <a:graphicData uri="http://schemas.openxmlformats.org/presentationml/2006/ole">
            <mc:AlternateContent xmlns:mc="http://schemas.openxmlformats.org/markup-compatibility/2006">
              <mc:Choice xmlns:v="urn:schemas-microsoft-com:vml" Requires="v">
                <p:oleObj spid="_x0000_s6153" name="Equation" r:id="rId5" imgW="3771720" imgH="469800" progId="Equation.DSMT4">
                  <p:embed/>
                </p:oleObj>
              </mc:Choice>
              <mc:Fallback>
                <p:oleObj name="Equation" r:id="rId5" imgW="3771720" imgH="469800" progId="Equation.DSMT4">
                  <p:embed/>
                  <p:pic>
                    <p:nvPicPr>
                      <p:cNvPr id="0" name="Object 6"/>
                      <p:cNvPicPr>
                        <a:picLocks noChangeAspect="1" noChangeArrowheads="1"/>
                      </p:cNvPicPr>
                      <p:nvPr/>
                    </p:nvPicPr>
                    <p:blipFill>
                      <a:blip r:embed="rId6"/>
                      <a:srcRect/>
                      <a:stretch>
                        <a:fillRect/>
                      </a:stretch>
                    </p:blipFill>
                    <p:spPr bwMode="auto">
                      <a:xfrm>
                        <a:off x="457200" y="5286375"/>
                        <a:ext cx="829151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Solving for </a:t>
            </a:r>
            <a:r>
              <a:rPr lang="en-US" i="1" dirty="0">
                <a:latin typeface="Times New Roman" pitchFamily="18" charset="0"/>
                <a:cs typeface="Times New Roman" pitchFamily="18" charset="0"/>
              </a:rPr>
              <a:t>u*, </a:t>
            </a:r>
            <a:r>
              <a:rPr lang="en-US" dirty="0"/>
              <a:t>we have</a:t>
            </a:r>
          </a:p>
          <a:p>
            <a:pPr lvl="2"/>
            <a:endParaRPr lang="en-US" dirty="0"/>
          </a:p>
        </p:txBody>
      </p:sp>
      <p:grpSp>
        <p:nvGrpSpPr>
          <p:cNvPr id="5" name="Group 4" descr="Please contact the Professor Yinger for details regarding figures and graphs.">
            <a:extLst>
              <a:ext uri="{FF2B5EF4-FFF2-40B4-BE49-F238E27FC236}">
                <a16:creationId xmlns:a16="http://schemas.microsoft.com/office/drawing/2014/main" id="{AB6B9AE3-7B25-4366-9B3C-DF5851CBE561}"/>
              </a:ext>
            </a:extLst>
          </p:cNvPr>
          <p:cNvGrpSpPr/>
          <p:nvPr/>
        </p:nvGrpSpPr>
        <p:grpSpPr>
          <a:xfrm>
            <a:off x="1981200" y="2895600"/>
            <a:ext cx="5410200" cy="3605213"/>
            <a:chOff x="1981200" y="2895600"/>
            <a:chExt cx="5410200" cy="3605213"/>
          </a:xfrm>
        </p:grpSpPr>
        <p:graphicFrame>
          <p:nvGraphicFramePr>
            <p:cNvPr id="7" name="Object 6"/>
            <p:cNvGraphicFramePr>
              <a:graphicFrameLocks noChangeAspect="1"/>
            </p:cNvGraphicFramePr>
            <p:nvPr>
              <p:extLst>
                <p:ext uri="{D42A27DB-BD31-4B8C-83A1-F6EECF244321}">
                  <p14:modId xmlns:p14="http://schemas.microsoft.com/office/powerpoint/2010/main" val="3695989008"/>
                </p:ext>
              </p:extLst>
            </p:nvPr>
          </p:nvGraphicFramePr>
          <p:xfrm>
            <a:off x="1981200" y="2895600"/>
            <a:ext cx="5410200" cy="871984"/>
          </p:xfrm>
          <a:graphic>
            <a:graphicData uri="http://schemas.openxmlformats.org/presentationml/2006/ole">
              <mc:AlternateContent xmlns:mc="http://schemas.openxmlformats.org/markup-compatibility/2006">
                <mc:Choice xmlns:v="urn:schemas-microsoft-com:vml" Requires="v">
                  <p:oleObj spid="_x0000_s7179" name="Equation" r:id="rId3" imgW="1473120" imgH="241200" progId="Equation.DSMT4">
                    <p:embed/>
                  </p:oleObj>
                </mc:Choice>
                <mc:Fallback>
                  <p:oleObj name="Equation" r:id="rId3" imgW="1473120" imgH="241200" progId="Equation.DSMT4">
                    <p:embed/>
                    <p:pic>
                      <p:nvPicPr>
                        <p:cNvPr id="0" name="Object 6"/>
                        <p:cNvPicPr>
                          <a:picLocks noChangeAspect="1" noChangeArrowheads="1"/>
                        </p:cNvPicPr>
                        <p:nvPr/>
                      </p:nvPicPr>
                      <p:blipFill>
                        <a:blip r:embed="rId4"/>
                        <a:srcRect/>
                        <a:stretch>
                          <a:fillRect/>
                        </a:stretch>
                      </p:blipFill>
                      <p:spPr bwMode="auto">
                        <a:xfrm>
                          <a:off x="1981200" y="2895600"/>
                          <a:ext cx="5410200" cy="871984"/>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86642222"/>
                </p:ext>
              </p:extLst>
            </p:nvPr>
          </p:nvGraphicFramePr>
          <p:xfrm>
            <a:off x="2212975" y="4097338"/>
            <a:ext cx="4718050" cy="779462"/>
          </p:xfrm>
          <a:graphic>
            <a:graphicData uri="http://schemas.openxmlformats.org/presentationml/2006/ole">
              <mc:AlternateContent xmlns:mc="http://schemas.openxmlformats.org/markup-compatibility/2006">
                <mc:Choice xmlns:v="urn:schemas-microsoft-com:vml" Requires="v">
                  <p:oleObj spid="_x0000_s7180" name="Equation" r:id="rId5" imgW="1460160" imgH="241200" progId="Equation.DSMT4">
                    <p:embed/>
                  </p:oleObj>
                </mc:Choice>
                <mc:Fallback>
                  <p:oleObj name="Equation" r:id="rId5" imgW="1460160" imgH="241200" progId="Equation.DSMT4">
                    <p:embed/>
                    <p:pic>
                      <p:nvPicPr>
                        <p:cNvPr id="0" name="Object 6"/>
                        <p:cNvPicPr>
                          <a:picLocks noChangeAspect="1" noChangeArrowheads="1"/>
                        </p:cNvPicPr>
                        <p:nvPr/>
                      </p:nvPicPr>
                      <p:blipFill>
                        <a:blip r:embed="rId6"/>
                        <a:srcRect/>
                        <a:stretch>
                          <a:fillRect/>
                        </a:stretch>
                      </p:blipFill>
                      <p:spPr bwMode="auto">
                        <a:xfrm>
                          <a:off x="2212975" y="4097338"/>
                          <a:ext cx="47180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65428547"/>
                </p:ext>
              </p:extLst>
            </p:nvPr>
          </p:nvGraphicFramePr>
          <p:xfrm>
            <a:off x="2887663" y="5105400"/>
            <a:ext cx="3365500" cy="1395413"/>
          </p:xfrm>
          <a:graphic>
            <a:graphicData uri="http://schemas.openxmlformats.org/presentationml/2006/ole">
              <mc:AlternateContent xmlns:mc="http://schemas.openxmlformats.org/markup-compatibility/2006">
                <mc:Choice xmlns:v="urn:schemas-microsoft-com:vml" Requires="v">
                  <p:oleObj spid="_x0000_s7181" name="Equation" r:id="rId7" imgW="1041120" imgH="431640" progId="Equation.DSMT4">
                    <p:embed/>
                  </p:oleObj>
                </mc:Choice>
                <mc:Fallback>
                  <p:oleObj name="Equation" r:id="rId7" imgW="1041120" imgH="431640" progId="Equation.DSMT4">
                    <p:embed/>
                    <p:pic>
                      <p:nvPicPr>
                        <p:cNvPr id="0" name="Object 6"/>
                        <p:cNvPicPr>
                          <a:picLocks noChangeAspect="1" noChangeArrowheads="1"/>
                        </p:cNvPicPr>
                        <p:nvPr/>
                      </p:nvPicPr>
                      <p:blipFill>
                        <a:blip r:embed="rId8"/>
                        <a:srcRect/>
                        <a:stretch>
                          <a:fillRect/>
                        </a:stretch>
                      </p:blipFill>
                      <p:spPr bwMode="auto">
                        <a:xfrm>
                          <a:off x="2887663" y="5105400"/>
                          <a:ext cx="33655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73566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This leads to some simple CS results:</a:t>
            </a:r>
          </a:p>
          <a:p>
            <a:pPr lvl="2"/>
            <a:endParaRPr lang="en-US" dirty="0"/>
          </a:p>
        </p:txBody>
      </p:sp>
      <p:grpSp>
        <p:nvGrpSpPr>
          <p:cNvPr id="5" name="Group 4" descr="Please contact the Professor Yinger for details regarding figures and graphs.">
            <a:extLst>
              <a:ext uri="{FF2B5EF4-FFF2-40B4-BE49-F238E27FC236}">
                <a16:creationId xmlns:a16="http://schemas.microsoft.com/office/drawing/2014/main" id="{980A2361-0ABD-433A-9714-135C45397C1C}"/>
              </a:ext>
            </a:extLst>
          </p:cNvPr>
          <p:cNvGrpSpPr/>
          <p:nvPr/>
        </p:nvGrpSpPr>
        <p:grpSpPr>
          <a:xfrm>
            <a:off x="990600" y="2894806"/>
            <a:ext cx="7239000" cy="3505994"/>
            <a:chOff x="990600" y="2894806"/>
            <a:chExt cx="7239000" cy="3505994"/>
          </a:xfrm>
        </p:grpSpPr>
        <p:graphicFrame>
          <p:nvGraphicFramePr>
            <p:cNvPr id="7" name="Object 6"/>
            <p:cNvGraphicFramePr>
              <a:graphicFrameLocks noChangeAspect="1"/>
            </p:cNvGraphicFramePr>
            <p:nvPr>
              <p:extLst>
                <p:ext uri="{D42A27DB-BD31-4B8C-83A1-F6EECF244321}">
                  <p14:modId xmlns:p14="http://schemas.microsoft.com/office/powerpoint/2010/main" val="2314957095"/>
                </p:ext>
              </p:extLst>
            </p:nvPr>
          </p:nvGraphicFramePr>
          <p:xfrm>
            <a:off x="1981200" y="2940488"/>
            <a:ext cx="2209800" cy="991394"/>
          </p:xfrm>
          <a:graphic>
            <a:graphicData uri="http://schemas.openxmlformats.org/presentationml/2006/ole">
              <mc:AlternateContent xmlns:mc="http://schemas.openxmlformats.org/markup-compatibility/2006">
                <mc:Choice xmlns:v="urn:schemas-microsoft-com:vml" Requires="v">
                  <p:oleObj spid="_x0000_s8206" name="Equation" r:id="rId3" imgW="1016000" imgH="457200" progId="Equation.DSMT4">
                    <p:embed/>
                  </p:oleObj>
                </mc:Choice>
                <mc:Fallback>
                  <p:oleObj name="Equation" r:id="rId3" imgW="10160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940488"/>
                          <a:ext cx="2209800" cy="9913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68526953"/>
                </p:ext>
              </p:extLst>
            </p:nvPr>
          </p:nvGraphicFramePr>
          <p:xfrm>
            <a:off x="4800600" y="2894806"/>
            <a:ext cx="2209800" cy="991394"/>
          </p:xfrm>
          <a:graphic>
            <a:graphicData uri="http://schemas.openxmlformats.org/presentationml/2006/ole">
              <mc:AlternateContent xmlns:mc="http://schemas.openxmlformats.org/markup-compatibility/2006">
                <mc:Choice xmlns:v="urn:schemas-microsoft-com:vml" Requires="v">
                  <p:oleObj spid="_x0000_s8207" name="Equation" r:id="rId5" imgW="1015920" imgH="457200" progId="Equation.DSMT4">
                    <p:embed/>
                  </p:oleObj>
                </mc:Choice>
                <mc:Fallback>
                  <p:oleObj name="Equation" r:id="rId5" imgW="10159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894806"/>
                          <a:ext cx="2209800" cy="991394"/>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01561261"/>
                </p:ext>
              </p:extLst>
            </p:nvPr>
          </p:nvGraphicFramePr>
          <p:xfrm>
            <a:off x="990600" y="5351462"/>
            <a:ext cx="7239000" cy="1049338"/>
          </p:xfrm>
          <a:graphic>
            <a:graphicData uri="http://schemas.openxmlformats.org/presentationml/2006/ole">
              <mc:AlternateContent xmlns:mc="http://schemas.openxmlformats.org/markup-compatibility/2006">
                <mc:Choice xmlns:v="urn:schemas-microsoft-com:vml" Requires="v">
                  <p:oleObj spid="_x0000_s8208" name="Equation" r:id="rId7" imgW="3149600" imgH="457200" progId="Equation.DSMT4">
                    <p:embed/>
                  </p:oleObj>
                </mc:Choice>
                <mc:Fallback>
                  <p:oleObj name="Equation" r:id="rId7" imgW="31496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5351462"/>
                          <a:ext cx="72390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63362348"/>
                </p:ext>
              </p:extLst>
            </p:nvPr>
          </p:nvGraphicFramePr>
          <p:xfrm>
            <a:off x="2590800" y="4130367"/>
            <a:ext cx="3657600" cy="1051233"/>
          </p:xfrm>
          <a:graphic>
            <a:graphicData uri="http://schemas.openxmlformats.org/presentationml/2006/ole">
              <mc:AlternateContent xmlns:mc="http://schemas.openxmlformats.org/markup-compatibility/2006">
                <mc:Choice xmlns:v="urn:schemas-microsoft-com:vml" Requires="v">
                  <p:oleObj spid="_x0000_s8209" name="Equation" r:id="rId9" imgW="1587500" imgH="457200" progId="Equation.DSMT4">
                    <p:embed/>
                  </p:oleObj>
                </mc:Choice>
                <mc:Fallback>
                  <p:oleObj name="Equation" r:id="rId9" imgW="158750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130367"/>
                          <a:ext cx="3657600" cy="1051233"/>
                        </a:xfrm>
                        <a:prstGeom prst="rect">
                          <a:avLst/>
                        </a:prstGeom>
                        <a:noFill/>
                        <a:ln>
                          <a:noFill/>
                        </a:ln>
                      </p:spPr>
                    </p:pic>
                  </p:oleObj>
                </mc:Fallback>
              </mc:AlternateContent>
            </a:graphicData>
          </a:graphic>
        </p:graphicFrame>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93836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Finally, the population integrals in a beltway model (with no through-commuting) look like this:</a:t>
            </a:r>
          </a:p>
          <a:p>
            <a:pPr lvl="2"/>
            <a:endParaRPr lang="en-US" dirty="0"/>
          </a:p>
        </p:txBody>
      </p:sp>
      <p:grpSp>
        <p:nvGrpSpPr>
          <p:cNvPr id="7" name="Group 6" descr="Please contact the Professor Yinger for details regarding figures and graphs.">
            <a:extLst>
              <a:ext uri="{FF2B5EF4-FFF2-40B4-BE49-F238E27FC236}">
                <a16:creationId xmlns:a16="http://schemas.microsoft.com/office/drawing/2014/main" id="{AF7AE27A-E3DB-4C0E-B8A5-DB34E29C9205}"/>
              </a:ext>
            </a:extLst>
          </p:cNvPr>
          <p:cNvGrpSpPr/>
          <p:nvPr/>
        </p:nvGrpSpPr>
        <p:grpSpPr>
          <a:xfrm>
            <a:off x="1277938" y="2971800"/>
            <a:ext cx="7162800" cy="3233738"/>
            <a:chOff x="1277938" y="2971800"/>
            <a:chExt cx="7162800" cy="3233738"/>
          </a:xfrm>
        </p:grpSpPr>
        <p:graphicFrame>
          <p:nvGraphicFramePr>
            <p:cNvPr id="5" name="Object 4"/>
            <p:cNvGraphicFramePr>
              <a:graphicFrameLocks noChangeAspect="1"/>
            </p:cNvGraphicFramePr>
            <p:nvPr>
              <p:extLst>
                <p:ext uri="{D42A27DB-BD31-4B8C-83A1-F6EECF244321}">
                  <p14:modId xmlns:p14="http://schemas.microsoft.com/office/powerpoint/2010/main" val="403793617"/>
                </p:ext>
              </p:extLst>
            </p:nvPr>
          </p:nvGraphicFramePr>
          <p:xfrm>
            <a:off x="2895600" y="2971800"/>
            <a:ext cx="3276600" cy="1622166"/>
          </p:xfrm>
          <a:graphic>
            <a:graphicData uri="http://schemas.openxmlformats.org/presentationml/2006/ole">
              <mc:AlternateContent xmlns:mc="http://schemas.openxmlformats.org/markup-compatibility/2006">
                <mc:Choice xmlns:v="urn:schemas-microsoft-com:vml" Requires="v">
                  <p:oleObj spid="_x0000_s9224" name="Equation" r:id="rId3" imgW="1002865" imgH="495085" progId="Equation.DSMT4">
                    <p:embed/>
                  </p:oleObj>
                </mc:Choice>
                <mc:Fallback>
                  <p:oleObj name="Equation" r:id="rId3" imgW="1002865" imgH="4950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971800"/>
                          <a:ext cx="3276600" cy="162216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72651373"/>
                </p:ext>
              </p:extLst>
            </p:nvPr>
          </p:nvGraphicFramePr>
          <p:xfrm>
            <a:off x="1277938" y="4572000"/>
            <a:ext cx="7162800" cy="1633538"/>
          </p:xfrm>
          <a:graphic>
            <a:graphicData uri="http://schemas.openxmlformats.org/presentationml/2006/ole">
              <mc:AlternateContent xmlns:mc="http://schemas.openxmlformats.org/markup-compatibility/2006">
                <mc:Choice xmlns:v="urn:schemas-microsoft-com:vml" Requires="v">
                  <p:oleObj spid="_x0000_s9225" name="Equation" r:id="rId5" imgW="2171700" imgH="495300" progId="Equation.DSMT4">
                    <p:embed/>
                  </p:oleObj>
                </mc:Choice>
                <mc:Fallback>
                  <p:oleObj name="Equation" r:id="rId5" imgW="2171700" imgH="495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938" y="4572000"/>
                          <a:ext cx="7162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437818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Two-Worker Households</a:t>
            </a:r>
          </a:p>
          <a:p>
            <a:pPr lvl="1"/>
            <a:endParaRPr lang="en-US" dirty="0"/>
          </a:p>
          <a:p>
            <a:pPr lvl="2"/>
            <a:r>
              <a:rPr lang="en-US" dirty="0"/>
              <a:t>Hotchkiss and White (</a:t>
            </a:r>
            <a:r>
              <a:rPr lang="en-US" i="1" dirty="0"/>
              <a:t>JUE</a:t>
            </a:r>
            <a:r>
              <a:rPr lang="en-US" dirty="0"/>
              <a:t>, September 1993) show that this framework can consider two-worker households.</a:t>
            </a:r>
          </a:p>
          <a:p>
            <a:pPr lvl="2"/>
            <a:endParaRPr lang="en-US" dirty="0"/>
          </a:p>
          <a:p>
            <a:pPr lvl="2"/>
            <a:r>
              <a:rPr lang="en-US" dirty="0"/>
              <a:t>If commuting costs are the same in both directions, the bid function is flat between worksites, because changing location has offsetting impacts on the household’s total commuting costs,</a:t>
            </a:r>
          </a:p>
          <a:p>
            <a:pPr lvl="2"/>
            <a:endParaRPr lang="en-US" dirty="0"/>
          </a:p>
          <a:p>
            <a:pPr lvl="2"/>
            <a:r>
              <a:rPr lang="en-US" dirty="0"/>
              <a:t>But the bid function is twice as steep as the bid function for one-worker families outside the ring.</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849074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27" name="Content Placeholder 2" descr="Please contact the Professor Yinger for details regarding figures and graphs."/>
          <p:cNvSpPr txBox="1">
            <a:spLocks/>
          </p:cNvSpPr>
          <p:nvPr/>
        </p:nvSpPr>
        <p:spPr>
          <a:xfrm>
            <a:off x="457200" y="1426464"/>
            <a:ext cx="8229600" cy="53553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r>
              <a:rPr lang="en-US" dirty="0"/>
              <a:t>Two-Worker Households, 2</a:t>
            </a:r>
          </a:p>
        </p:txBody>
      </p:sp>
      <p:grpSp>
        <p:nvGrpSpPr>
          <p:cNvPr id="5" name="Group 4" descr="Please contact the Professor Yinger for details regarding figures and graphs.">
            <a:extLst>
              <a:ext uri="{FF2B5EF4-FFF2-40B4-BE49-F238E27FC236}">
                <a16:creationId xmlns:a16="http://schemas.microsoft.com/office/drawing/2014/main" id="{F66EE606-4DD5-44A6-89FC-68BE26EE7F15}"/>
              </a:ext>
            </a:extLst>
          </p:cNvPr>
          <p:cNvGrpSpPr/>
          <p:nvPr/>
        </p:nvGrpSpPr>
        <p:grpSpPr>
          <a:xfrm>
            <a:off x="685801" y="1981200"/>
            <a:ext cx="8077199" cy="4495800"/>
            <a:chOff x="685801" y="1981200"/>
            <a:chExt cx="8077199" cy="4495800"/>
          </a:xfrm>
        </p:grpSpPr>
        <p:sp>
          <p:nvSpPr>
            <p:cNvPr id="55306" name="AutoShape 10"/>
            <p:cNvSpPr>
              <a:spLocks noChangeShapeType="1"/>
            </p:cNvSpPr>
            <p:nvPr/>
          </p:nvSpPr>
          <p:spPr bwMode="auto">
            <a:xfrm>
              <a:off x="1685925" y="1981200"/>
              <a:ext cx="9525" cy="40576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5" name="AutoShape 9"/>
            <p:cNvSpPr>
              <a:spLocks noChangeShapeType="1"/>
            </p:cNvSpPr>
            <p:nvPr/>
          </p:nvSpPr>
          <p:spPr bwMode="auto">
            <a:xfrm>
              <a:off x="1695450" y="6038850"/>
              <a:ext cx="541020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4" name="Freeform 8"/>
            <p:cNvSpPr>
              <a:spLocks/>
            </p:cNvSpPr>
            <p:nvPr/>
          </p:nvSpPr>
          <p:spPr bwMode="auto">
            <a:xfrm>
              <a:off x="1685925" y="2266950"/>
              <a:ext cx="5343525" cy="3409950"/>
            </a:xfrm>
            <a:custGeom>
              <a:avLst/>
              <a:gdLst/>
              <a:ahLst/>
              <a:cxnLst>
                <a:cxn ang="0">
                  <a:pos x="0" y="0"/>
                </a:cxn>
                <a:cxn ang="0">
                  <a:pos x="2145" y="3945"/>
                </a:cxn>
                <a:cxn ang="0">
                  <a:pos x="5325" y="5070"/>
                </a:cxn>
                <a:cxn ang="0">
                  <a:pos x="8415" y="5370"/>
                </a:cxn>
              </a:cxnLst>
              <a:rect l="0" t="0" r="r" b="b"/>
              <a:pathLst>
                <a:path w="8415" h="5370">
                  <a:moveTo>
                    <a:pt x="0" y="0"/>
                  </a:moveTo>
                  <a:cubicBezTo>
                    <a:pt x="629" y="1550"/>
                    <a:pt x="1258" y="3100"/>
                    <a:pt x="2145" y="3945"/>
                  </a:cubicBezTo>
                  <a:cubicBezTo>
                    <a:pt x="3032" y="4790"/>
                    <a:pt x="4280" y="4832"/>
                    <a:pt x="5325" y="5070"/>
                  </a:cubicBezTo>
                  <a:cubicBezTo>
                    <a:pt x="6370" y="5308"/>
                    <a:pt x="7392" y="5339"/>
                    <a:pt x="8415" y="537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3" name="AutoShape 7"/>
            <p:cNvSpPr>
              <a:spLocks noChangeShapeType="1"/>
            </p:cNvSpPr>
            <p:nvPr/>
          </p:nvSpPr>
          <p:spPr bwMode="auto">
            <a:xfrm>
              <a:off x="4933950" y="2933700"/>
              <a:ext cx="19050" cy="31051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2" name="Freeform 6"/>
            <p:cNvSpPr>
              <a:spLocks/>
            </p:cNvSpPr>
            <p:nvPr/>
          </p:nvSpPr>
          <p:spPr bwMode="auto">
            <a:xfrm>
              <a:off x="2390775" y="2933700"/>
              <a:ext cx="2543175" cy="2952750"/>
            </a:xfrm>
            <a:custGeom>
              <a:avLst/>
              <a:gdLst/>
              <a:ahLst/>
              <a:cxnLst>
                <a:cxn ang="0">
                  <a:pos x="4005" y="0"/>
                </a:cxn>
                <a:cxn ang="0">
                  <a:pos x="2625" y="2730"/>
                </a:cxn>
                <a:cxn ang="0">
                  <a:pos x="0" y="3930"/>
                </a:cxn>
              </a:cxnLst>
              <a:rect l="0" t="0" r="r" b="b"/>
              <a:pathLst>
                <a:path w="4005" h="3930">
                  <a:moveTo>
                    <a:pt x="4005" y="0"/>
                  </a:moveTo>
                  <a:cubicBezTo>
                    <a:pt x="3649" y="1037"/>
                    <a:pt x="3293" y="2075"/>
                    <a:pt x="2625" y="2730"/>
                  </a:cubicBezTo>
                  <a:cubicBezTo>
                    <a:pt x="1957" y="3385"/>
                    <a:pt x="978" y="3657"/>
                    <a:pt x="0" y="393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1" name="Freeform 5"/>
            <p:cNvSpPr>
              <a:spLocks/>
            </p:cNvSpPr>
            <p:nvPr/>
          </p:nvSpPr>
          <p:spPr bwMode="auto">
            <a:xfrm>
              <a:off x="4933950" y="2933700"/>
              <a:ext cx="2286000" cy="3019425"/>
            </a:xfrm>
            <a:custGeom>
              <a:avLst/>
              <a:gdLst/>
              <a:ahLst/>
              <a:cxnLst>
                <a:cxn ang="0">
                  <a:pos x="0" y="0"/>
                </a:cxn>
                <a:cxn ang="0">
                  <a:pos x="1365" y="3165"/>
                </a:cxn>
                <a:cxn ang="0">
                  <a:pos x="2925" y="4485"/>
                </a:cxn>
                <a:cxn ang="0">
                  <a:pos x="3600" y="4755"/>
                </a:cxn>
              </a:cxnLst>
              <a:rect l="0" t="0" r="r" b="b"/>
              <a:pathLst>
                <a:path w="3600" h="4755">
                  <a:moveTo>
                    <a:pt x="0" y="0"/>
                  </a:moveTo>
                  <a:cubicBezTo>
                    <a:pt x="439" y="1209"/>
                    <a:pt x="878" y="2418"/>
                    <a:pt x="1365" y="3165"/>
                  </a:cubicBezTo>
                  <a:cubicBezTo>
                    <a:pt x="1852" y="3912"/>
                    <a:pt x="2553" y="4220"/>
                    <a:pt x="2925" y="4485"/>
                  </a:cubicBezTo>
                  <a:cubicBezTo>
                    <a:pt x="3297" y="4750"/>
                    <a:pt x="3448" y="4752"/>
                    <a:pt x="3600" y="475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299" name="Text Box 3"/>
            <p:cNvSpPr txBox="1">
              <a:spLocks noChangeArrowheads="1"/>
            </p:cNvSpPr>
            <p:nvPr/>
          </p:nvSpPr>
          <p:spPr bwMode="auto">
            <a:xfrm>
              <a:off x="685801" y="2266950"/>
              <a:ext cx="838200" cy="42862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55300" name="Text Box 4"/>
            <p:cNvSpPr txBox="1">
              <a:spLocks noChangeArrowheads="1"/>
            </p:cNvSpPr>
            <p:nvPr/>
          </p:nvSpPr>
          <p:spPr bwMode="auto">
            <a:xfrm>
              <a:off x="6638925" y="58959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6" name="Straight Connector 5"/>
            <p:cNvCxnSpPr/>
            <p:nvPr/>
          </p:nvCxnSpPr>
          <p:spPr>
            <a:xfrm>
              <a:off x="1694156" y="5562600"/>
              <a:ext cx="5705475"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1066800" y="5057775"/>
              <a:ext cx="609600"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6297966" y="5886450"/>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0" fontAlgn="base" latinLnBrk="0" hangingPunct="0">
                <a:lnSpc>
                  <a:spcPct val="7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1" name="Text Box 4"/>
            <p:cNvSpPr txBox="1">
              <a:spLocks noChangeArrowheads="1"/>
            </p:cNvSpPr>
            <p:nvPr/>
          </p:nvSpPr>
          <p:spPr bwMode="auto">
            <a:xfrm>
              <a:off x="4800600" y="60483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sz="2000" i="1" dirty="0">
                  <a:latin typeface="Times New Roman" pitchFamily="18" charset="0"/>
                  <a:ea typeface="Times New Roman" pitchFamily="18" charset="0"/>
                  <a:cs typeface="Times New Roman" pitchFamily="18" charset="0"/>
                </a:rPr>
                <a:t>b</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2" name="Text Box 4"/>
            <p:cNvSpPr txBox="1">
              <a:spLocks noChangeArrowheads="1"/>
            </p:cNvSpPr>
            <p:nvPr/>
          </p:nvSpPr>
          <p:spPr bwMode="auto">
            <a:xfrm>
              <a:off x="3657600" y="6048375"/>
              <a:ext cx="581025" cy="393113"/>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9" name="Straight Connector 8"/>
            <p:cNvCxnSpPr/>
            <p:nvPr/>
          </p:nvCxnSpPr>
          <p:spPr>
            <a:xfrm>
              <a:off x="6441488" y="5562600"/>
              <a:ext cx="0" cy="47625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832932" y="5231166"/>
              <a:ext cx="0" cy="81720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33599" y="2209800"/>
              <a:ext cx="3248025" cy="369332"/>
            </a:xfrm>
            <a:prstGeom prst="rect">
              <a:avLst/>
            </a:prstGeom>
            <a:noFill/>
          </p:spPr>
          <p:txBody>
            <a:bodyPr wrap="square" rtlCol="0">
              <a:spAutoFit/>
            </a:bodyPr>
            <a:lstStyle/>
            <a:p>
              <a:r>
                <a:rPr lang="en-US" dirty="0"/>
                <a:t>Bid function for CBD workers</a:t>
              </a:r>
            </a:p>
          </p:txBody>
        </p:sp>
        <p:sp>
          <p:nvSpPr>
            <p:cNvPr id="31" name="TextBox 30"/>
            <p:cNvSpPr txBox="1"/>
            <p:nvPr/>
          </p:nvSpPr>
          <p:spPr>
            <a:xfrm>
              <a:off x="5514975" y="3124200"/>
              <a:ext cx="3248025" cy="369332"/>
            </a:xfrm>
            <a:prstGeom prst="rect">
              <a:avLst/>
            </a:prstGeom>
            <a:noFill/>
          </p:spPr>
          <p:txBody>
            <a:bodyPr wrap="square" rtlCol="0">
              <a:spAutoFit/>
            </a:bodyPr>
            <a:lstStyle/>
            <a:p>
              <a:r>
                <a:rPr lang="en-US" dirty="0"/>
                <a:t>Bid function for ring workers</a:t>
              </a:r>
            </a:p>
          </p:txBody>
        </p:sp>
        <p:cxnSp>
          <p:nvCxnSpPr>
            <p:cNvPr id="17" name="Straight Arrow Connector 16"/>
            <p:cNvCxnSpPr>
              <a:stCxn id="13" idx="1"/>
            </p:cNvCxnSpPr>
            <p:nvPr/>
          </p:nvCxnSpPr>
          <p:spPr>
            <a:xfrm flipH="1">
              <a:off x="1828800" y="2394466"/>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5181600" y="3320534"/>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85925" y="4104132"/>
              <a:ext cx="325755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4953664" y="4102873"/>
              <a:ext cx="532736" cy="1793102"/>
            </a:xfrm>
            <a:custGeom>
              <a:avLst/>
              <a:gdLst>
                <a:gd name="connsiteX0" fmla="*/ 0 w 787179"/>
                <a:gd name="connsiteY0" fmla="*/ 0 h 1582310"/>
                <a:gd name="connsiteX1" fmla="*/ 103367 w 787179"/>
                <a:gd name="connsiteY1" fmla="*/ 365760 h 1582310"/>
                <a:gd name="connsiteX2" fmla="*/ 270344 w 787179"/>
                <a:gd name="connsiteY2" fmla="*/ 858741 h 1582310"/>
                <a:gd name="connsiteX3" fmla="*/ 453224 w 787179"/>
                <a:gd name="connsiteY3" fmla="*/ 1184744 h 1582310"/>
                <a:gd name="connsiteX4" fmla="*/ 604299 w 787179"/>
                <a:gd name="connsiteY4" fmla="*/ 1391478 h 1582310"/>
                <a:gd name="connsiteX5" fmla="*/ 787179 w 787179"/>
                <a:gd name="connsiteY5" fmla="*/ 1582310 h 1582310"/>
                <a:gd name="connsiteX6" fmla="*/ 787179 w 787179"/>
                <a:gd name="connsiteY6" fmla="*/ 1582310 h 1582310"/>
                <a:gd name="connsiteX7" fmla="*/ 787179 w 787179"/>
                <a:gd name="connsiteY7" fmla="*/ 1582310 h 1582310"/>
                <a:gd name="connsiteX8" fmla="*/ 779227 w 787179"/>
                <a:gd name="connsiteY8" fmla="*/ 1582310 h 1582310"/>
                <a:gd name="connsiteX9" fmla="*/ 779227 w 787179"/>
                <a:gd name="connsiteY9" fmla="*/ 1582310 h 158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87179" h="1582310">
                  <a:moveTo>
                    <a:pt x="0" y="0"/>
                  </a:moveTo>
                  <a:cubicBezTo>
                    <a:pt x="29155" y="111318"/>
                    <a:pt x="58310" y="222637"/>
                    <a:pt x="103367" y="365760"/>
                  </a:cubicBezTo>
                  <a:cubicBezTo>
                    <a:pt x="148424" y="508883"/>
                    <a:pt x="212035" y="722244"/>
                    <a:pt x="270344" y="858741"/>
                  </a:cubicBezTo>
                  <a:cubicBezTo>
                    <a:pt x="328654" y="995238"/>
                    <a:pt x="397565" y="1095954"/>
                    <a:pt x="453224" y="1184744"/>
                  </a:cubicBezTo>
                  <a:cubicBezTo>
                    <a:pt x="508883" y="1273534"/>
                    <a:pt x="548640" y="1325217"/>
                    <a:pt x="604299" y="1391478"/>
                  </a:cubicBezTo>
                  <a:cubicBezTo>
                    <a:pt x="659958" y="1457739"/>
                    <a:pt x="787179" y="1582310"/>
                    <a:pt x="787179" y="1582310"/>
                  </a:cubicBezTo>
                  <a:lnTo>
                    <a:pt x="787179" y="1582310"/>
                  </a:lnTo>
                  <a:lnTo>
                    <a:pt x="787179" y="1582310"/>
                  </a:lnTo>
                  <a:lnTo>
                    <a:pt x="779227" y="1582310"/>
                  </a:lnTo>
                  <a:lnTo>
                    <a:pt x="779227" y="15823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2285999" y="3124200"/>
              <a:ext cx="3248025" cy="646331"/>
            </a:xfrm>
            <a:prstGeom prst="rect">
              <a:avLst/>
            </a:prstGeom>
            <a:noFill/>
          </p:spPr>
          <p:txBody>
            <a:bodyPr wrap="square" rtlCol="0">
              <a:spAutoFit/>
            </a:bodyPr>
            <a:lstStyle/>
            <a:p>
              <a:r>
                <a:rPr lang="en-US" dirty="0"/>
                <a:t>Bid function for</a:t>
              </a:r>
            </a:p>
            <a:p>
              <a:r>
                <a:rPr lang="en-US" dirty="0"/>
                <a:t>2-worker households</a:t>
              </a:r>
            </a:p>
          </p:txBody>
        </p:sp>
        <p:cxnSp>
          <p:nvCxnSpPr>
            <p:cNvPr id="33" name="Straight Arrow Connector 32"/>
            <p:cNvCxnSpPr/>
            <p:nvPr/>
          </p:nvCxnSpPr>
          <p:spPr>
            <a:xfrm flipH="1">
              <a:off x="3428999" y="3733800"/>
              <a:ext cx="1" cy="36907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609600"/>
            <a:ext cx="727497" cy="723839"/>
          </a:xfrm>
          <a:prstGeom prst="rect">
            <a:avLst/>
          </a:prstGeom>
          <a:noFill/>
        </p:spPr>
      </p:pic>
    </p:spTree>
    <p:extLst>
      <p:ext uri="{BB962C8B-B14F-4D97-AF65-F5344CB8AC3E}">
        <p14:creationId xmlns:p14="http://schemas.microsoft.com/office/powerpoint/2010/main" val="2063604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t>
            </a:r>
            <a:r>
              <a:rPr lang="en-US" b="1" dirty="0">
                <a:solidFill>
                  <a:srgbClr val="FF0000"/>
                </a:solidFill>
              </a:rPr>
              <a:t>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422659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D8FBE9D-24EE-4352-B6AF-F8FB1BF28595}"/>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1">
            <a:extLst>
              <a:ext uri="{FF2B5EF4-FFF2-40B4-BE49-F238E27FC236}">
                <a16:creationId xmlns:a16="http://schemas.microsoft.com/office/drawing/2014/main" id="{A2264673-B40E-473F-B81F-21AEE75966BD}"/>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2">
            <a:extLst>
              <a:ext uri="{FF2B5EF4-FFF2-40B4-BE49-F238E27FC236}">
                <a16:creationId xmlns:a16="http://schemas.microsoft.com/office/drawing/2014/main" id="{32F391CA-D99D-4D1C-B6A3-DF0B1467D922}"/>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How can firm’s bid function for land be derived?</a:t>
            </a:r>
          </a:p>
          <a:p>
            <a:endParaRPr lang="en-US" dirty="0"/>
          </a:p>
          <a:p>
            <a:r>
              <a:rPr lang="en-US" dirty="0"/>
              <a:t>How does endogenous firm demand for land alter an urban model’s comparative statics results?</a:t>
            </a:r>
          </a:p>
          <a:p>
            <a:endParaRPr lang="en-US" dirty="0"/>
          </a:p>
          <a:p>
            <a:r>
              <a:rPr lang="en-US" dirty="0"/>
              <a:t>Where do two-earner families locate in an urban area with an employment ring?</a:t>
            </a:r>
          </a:p>
          <a:p>
            <a:endParaRPr lang="en-US" dirty="0"/>
          </a:p>
          <a:p>
            <a:pPr marL="109728" indent="0">
              <a:buNone/>
            </a:pPr>
            <a:endParaRPr lang="en-US" dirty="0"/>
          </a:p>
          <a:p>
            <a:endParaRPr lang="en-US" dirty="0"/>
          </a:p>
        </p:txBody>
      </p:sp>
      <p:sp>
        <p:nvSpPr>
          <p:cNvPr id="5" name="Title 4">
            <a:extLst>
              <a:ext uri="{FF2B5EF4-FFF2-40B4-BE49-F238E27FC236}">
                <a16:creationId xmlns:a16="http://schemas.microsoft.com/office/drawing/2014/main" id="{C70F9C47-6386-4E36-ADE4-E9B4D53EAA9E}"/>
              </a:ext>
            </a:extLst>
          </p:cNvPr>
          <p:cNvSpPr>
            <a:spLocks noGrp="1"/>
          </p:cNvSpPr>
          <p:nvPr>
            <p:ph type="title" idx="4294967295"/>
          </p:nvPr>
        </p:nvSpPr>
        <p:spPr>
          <a:xfrm>
            <a:off x="457200" y="-1066800"/>
            <a:ext cx="8229600" cy="1066800"/>
          </a:xfrm>
        </p:spPr>
        <p:txBody>
          <a:bodyPr vert="horz" anchor="b">
            <a:normAutofit/>
          </a:bodyPr>
          <a:lstStyle/>
          <a:p>
            <a:r>
              <a:rPr lang="en-US" dirty="0"/>
              <a:t>Questions</a:t>
            </a:r>
          </a:p>
        </p:txBody>
      </p:sp>
    </p:spTree>
    <p:extLst>
      <p:ext uri="{BB962C8B-B14F-4D97-AF65-F5344CB8AC3E}">
        <p14:creationId xmlns:p14="http://schemas.microsoft.com/office/powerpoint/2010/main" val="2012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8585" y="1409639"/>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b="1" dirty="0">
                <a:solidFill>
                  <a:srgbClr val="FF0000"/>
                </a:solidFill>
              </a:rPr>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948908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Models of Suburban Business Districts (SBDs)</a:t>
            </a:r>
          </a:p>
          <a:p>
            <a:pPr lvl="1"/>
            <a:endParaRPr lang="en-US" dirty="0"/>
          </a:p>
          <a:p>
            <a:pPr lvl="2"/>
            <a:r>
              <a:rPr lang="en-US" dirty="0"/>
              <a:t>Several scholars have modeled urban areas with SBDs at a particular point, which means the models are no longer monocentric.</a:t>
            </a:r>
          </a:p>
          <a:p>
            <a:pPr lvl="2"/>
            <a:endParaRPr lang="en-US" dirty="0"/>
          </a:p>
          <a:p>
            <a:pPr lvl="2"/>
            <a:r>
              <a:rPr lang="en-US" dirty="0"/>
              <a:t>The models assume the SBD is at a given location; they do not determine this location endogenously.</a:t>
            </a:r>
          </a:p>
          <a:p>
            <a:pPr lvl="2"/>
            <a:endParaRPr lang="en-US" dirty="0"/>
          </a:p>
          <a:p>
            <a:pPr lvl="2"/>
            <a:r>
              <a:rPr lang="en-US" dirty="0"/>
              <a:t>Many different assumptions about the street networks have been used.</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Models of Suburban Business Districts</a:t>
            </a:r>
          </a:p>
          <a:p>
            <a:pPr lvl="1"/>
            <a:endParaRPr lang="en-US" dirty="0"/>
          </a:p>
          <a:p>
            <a:pPr lvl="2"/>
            <a:r>
              <a:rPr lang="en-US" dirty="0" err="1"/>
              <a:t>Wieand</a:t>
            </a:r>
            <a:r>
              <a:rPr lang="en-US" dirty="0"/>
              <a:t> (</a:t>
            </a:r>
            <a:r>
              <a:rPr lang="en-US" i="1" dirty="0"/>
              <a:t>JUE</a:t>
            </a:r>
            <a:r>
              <a:rPr lang="en-US" dirty="0"/>
              <a:t>, May 1987): assumes radial streets out of the CBD and SBD; shows that the zone boundary is a hyperbola; cannot solve the population integral.</a:t>
            </a:r>
          </a:p>
          <a:p>
            <a:pPr lvl="2"/>
            <a:endParaRPr lang="en-US" dirty="0"/>
          </a:p>
          <a:p>
            <a:pPr lvl="2"/>
            <a:r>
              <a:rPr lang="en-US" dirty="0"/>
              <a:t>Yinger (</a:t>
            </a:r>
            <a:r>
              <a:rPr lang="en-US" i="1" dirty="0"/>
              <a:t>JUE</a:t>
            </a:r>
            <a:r>
              <a:rPr lang="en-US" dirty="0"/>
              <a:t>, March 1992): assumes radial arteries and circular streets; solves for the shapes of CBD and SBD residential zones.  (See the next two slides.)</a:t>
            </a:r>
          </a:p>
          <a:p>
            <a:pPr lvl="2"/>
            <a:endParaRPr lang="en-US" dirty="0"/>
          </a:p>
          <a:p>
            <a:pPr lvl="2"/>
            <a:r>
              <a:rPr lang="en-US" dirty="0"/>
              <a:t>Yinger (</a:t>
            </a:r>
            <a:r>
              <a:rPr lang="en-US" i="1" dirty="0"/>
              <a:t>JUE</a:t>
            </a:r>
            <a:r>
              <a:rPr lang="en-US" dirty="0"/>
              <a:t>, May 1993): assumes a street grid plus, in come cases, arteries; solves for the shapes of CBD and SBD residential zones.</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07439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buNone/>
            </a:pPr>
            <a:r>
              <a:rPr lang="en-US" dirty="0"/>
              <a:t> </a:t>
            </a:r>
          </a:p>
          <a:p>
            <a:pPr lvl="2"/>
            <a:endParaRPr lang="en-US" dirty="0"/>
          </a:p>
        </p:txBody>
      </p:sp>
      <p:pic>
        <p:nvPicPr>
          <p:cNvPr id="7170" name="Picture 2" descr="Please contact the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40594" t="22090" r="24455" b="7590"/>
          <a:stretch/>
        </p:blipFill>
        <p:spPr bwMode="auto">
          <a:xfrm>
            <a:off x="2209799" y="1003873"/>
            <a:ext cx="5105401" cy="5777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540358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066800"/>
            <a:ext cx="8229600" cy="5715000"/>
          </a:xfrm>
        </p:spPr>
        <p:txBody>
          <a:bodyPr>
            <a:normAutofit/>
          </a:bodyPr>
          <a:lstStyle/>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r>
              <a:rPr lang="en-US" sz="1600" dirty="0"/>
              <a:t>                                                                         Miles from CBD</a:t>
            </a:r>
            <a:r>
              <a:rPr lang="en-US" dirty="0"/>
              <a:t> </a:t>
            </a:r>
          </a:p>
          <a:p>
            <a:pPr lvl="2"/>
            <a:endParaRPr lang="en-US" dirty="0"/>
          </a:p>
        </p:txBody>
      </p:sp>
      <p:grpSp>
        <p:nvGrpSpPr>
          <p:cNvPr id="5" name="Group 4" descr="Please contact the Professor Yinger for details regarding figures and graphs.">
            <a:extLst>
              <a:ext uri="{FF2B5EF4-FFF2-40B4-BE49-F238E27FC236}">
                <a16:creationId xmlns:a16="http://schemas.microsoft.com/office/drawing/2014/main" id="{B0651D8A-80F0-4618-8540-C6C57145644F}"/>
              </a:ext>
            </a:extLst>
          </p:cNvPr>
          <p:cNvGrpSpPr/>
          <p:nvPr/>
        </p:nvGrpSpPr>
        <p:grpSpPr>
          <a:xfrm>
            <a:off x="1491069" y="1308477"/>
            <a:ext cx="6187292" cy="5197098"/>
            <a:chOff x="1491069" y="1308477"/>
            <a:chExt cx="6187292" cy="5197098"/>
          </a:xfrm>
        </p:grpSpPr>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069" y="1308477"/>
              <a:ext cx="58674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749" y="2581275"/>
              <a:ext cx="595312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636" y="3886200"/>
              <a:ext cx="618172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5181600"/>
              <a:ext cx="61531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23767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ity and Suburb”</a:t>
            </a:r>
          </a:p>
          <a:p>
            <a:pPr marL="704088" lvl="2" indent="0">
              <a:buNone/>
            </a:pPr>
            <a:endParaRPr lang="en-US" dirty="0"/>
          </a:p>
          <a:p>
            <a:pPr lvl="2"/>
            <a:r>
              <a:rPr lang="en-US" dirty="0"/>
              <a:t>This paper solves for the boundary between the residential zones of CBD and SBD workers.  </a:t>
            </a:r>
          </a:p>
          <a:p>
            <a:pPr lvl="2"/>
            <a:endParaRPr lang="en-US" dirty="0"/>
          </a:p>
          <a:p>
            <a:pPr lvl="2"/>
            <a:r>
              <a:rPr lang="en-US" dirty="0"/>
              <a:t>Along the artery that runs between the SBD and the CBD, for example, the boundary is as follows, where  the bars indicate net incomes at    :</a:t>
            </a:r>
          </a:p>
          <a:p>
            <a:pPr lvl="2"/>
            <a:endParaRPr lang="en-US" dirty="0"/>
          </a:p>
          <a:p>
            <a:pPr lvl="2"/>
            <a:endParaRPr lang="en-US" dirty="0"/>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699364042"/>
              </p:ext>
            </p:extLst>
          </p:nvPr>
        </p:nvGraphicFramePr>
        <p:xfrm>
          <a:off x="5741634" y="4208756"/>
          <a:ext cx="331788" cy="388938"/>
        </p:xfrm>
        <a:graphic>
          <a:graphicData uri="http://schemas.openxmlformats.org/presentationml/2006/ole">
            <mc:AlternateContent xmlns:mc="http://schemas.openxmlformats.org/markup-compatibility/2006">
              <mc:Choice xmlns:v="urn:schemas-microsoft-com:vml" Requires="v">
                <p:oleObj spid="_x0000_s10245" name="Equation" r:id="rId3" imgW="139680" imgH="164880" progId="Equation.DSMT4">
                  <p:embed/>
                </p:oleObj>
              </mc:Choice>
              <mc:Fallback>
                <p:oleObj name="Equation" r:id="rId3" imgW="139680" imgH="1648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1634" y="4208756"/>
                        <a:ext cx="3317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4" name="Picture 2" descr="Please contact the Professor Yinger for details regarding figures and graphs."/>
          <p:cNvPicPr>
            <a:picLocks noChangeAspect="1" noChangeArrowheads="1"/>
          </p:cNvPicPr>
          <p:nvPr/>
        </p:nvPicPr>
        <p:blipFill rotWithShape="1">
          <a:blip r:embed="rId5">
            <a:extLst>
              <a:ext uri="{28A0092B-C50C-407E-A947-70E740481C1C}">
                <a14:useLocalDpi xmlns:a14="http://schemas.microsoft.com/office/drawing/2010/main" val="0"/>
              </a:ext>
            </a:extLst>
          </a:blip>
          <a:srcRect l="35434" r="36512"/>
          <a:stretch/>
        </p:blipFill>
        <p:spPr bwMode="auto">
          <a:xfrm>
            <a:off x="2145671" y="5029200"/>
            <a:ext cx="4852657"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83301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ity and Suburb,” 2</a:t>
            </a:r>
          </a:p>
          <a:p>
            <a:pPr marL="704088" lvl="2" indent="0">
              <a:buNone/>
            </a:pPr>
            <a:endParaRPr lang="en-US" dirty="0"/>
          </a:p>
          <a:p>
            <a:pPr lvl="2"/>
            <a:r>
              <a:rPr lang="en-US" dirty="0"/>
              <a:t>One can differentiate this equation to get some CS results for an open model, as in the case of a beltway model.</a:t>
            </a:r>
          </a:p>
          <a:p>
            <a:pPr lvl="2"/>
            <a:endParaRPr lang="en-US" dirty="0"/>
          </a:p>
          <a:p>
            <a:pPr lvl="2"/>
            <a:r>
              <a:rPr lang="en-US" dirty="0"/>
              <a:t>Note that if incomes and commuting costs are equal for the two worksites, this equation reduces to</a:t>
            </a:r>
          </a:p>
          <a:p>
            <a:pPr lvl="2"/>
            <a:endParaRPr lang="en-US" dirty="0"/>
          </a:p>
          <a:p>
            <a:pPr lvl="2"/>
            <a:endParaRPr lang="en-US" dirty="0"/>
          </a:p>
        </p:txBody>
      </p:sp>
      <p:graphicFrame>
        <p:nvGraphicFramePr>
          <p:cNvPr id="7" name="Object 6" descr="Please contact the Professor Yinger for details regarding figures and graphs."/>
          <p:cNvGraphicFramePr>
            <a:graphicFrameLocks noChangeAspect="1"/>
          </p:cNvGraphicFramePr>
          <p:nvPr>
            <p:extLst>
              <p:ext uri="{D42A27DB-BD31-4B8C-83A1-F6EECF244321}">
                <p14:modId xmlns:p14="http://schemas.microsoft.com/office/powerpoint/2010/main" val="829496757"/>
              </p:ext>
            </p:extLst>
          </p:nvPr>
        </p:nvGraphicFramePr>
        <p:xfrm>
          <a:off x="3811588" y="5165725"/>
          <a:ext cx="1519237" cy="1273175"/>
        </p:xfrm>
        <a:graphic>
          <a:graphicData uri="http://schemas.openxmlformats.org/presentationml/2006/ole">
            <mc:AlternateContent xmlns:mc="http://schemas.openxmlformats.org/markup-compatibility/2006">
              <mc:Choice xmlns:v="urn:schemas-microsoft-com:vml" Requires="v">
                <p:oleObj spid="_x0000_s11269" name="Equation" r:id="rId3" imgW="469800" imgH="393480" progId="Equation.DSMT4">
                  <p:embed/>
                </p:oleObj>
              </mc:Choice>
              <mc:Fallback>
                <p:oleObj name="Equation" r:id="rId3" imgW="469800" imgH="393480" progId="Equation.DSMT4">
                  <p:embed/>
                  <p:pic>
                    <p:nvPicPr>
                      <p:cNvPr id="0" name="Object 9"/>
                      <p:cNvPicPr>
                        <a:picLocks noChangeAspect="1" noChangeArrowheads="1"/>
                      </p:cNvPicPr>
                      <p:nvPr/>
                    </p:nvPicPr>
                    <p:blipFill>
                      <a:blip r:embed="rId4"/>
                      <a:srcRect/>
                      <a:stretch>
                        <a:fillRect/>
                      </a:stretch>
                    </p:blipFill>
                    <p:spPr bwMode="auto">
                      <a:xfrm>
                        <a:off x="3811588" y="5165725"/>
                        <a:ext cx="1519237"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14210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ity and Suburb,” 3</a:t>
            </a:r>
          </a:p>
          <a:p>
            <a:pPr marL="704088" lvl="2" indent="0">
              <a:buNone/>
            </a:pPr>
            <a:endParaRPr lang="en-US" dirty="0"/>
          </a:p>
          <a:p>
            <a:pPr lvl="2"/>
            <a:r>
              <a:rPr lang="en-US" dirty="0"/>
              <a:t>The cases of infinite and finite radial arteries lead to quite different maps.</a:t>
            </a:r>
          </a:p>
          <a:p>
            <a:pPr lvl="2"/>
            <a:endParaRPr lang="en-US" dirty="0"/>
          </a:p>
          <a:p>
            <a:pPr lvl="2"/>
            <a:r>
              <a:rPr lang="en-US" dirty="0"/>
              <a:t>These maps are illustrated on the following two slides.</a:t>
            </a:r>
          </a:p>
          <a:p>
            <a:pPr lvl="2"/>
            <a:endParaRPr lang="en-US" dirty="0"/>
          </a:p>
          <a:p>
            <a:pPr lvl="2"/>
            <a:r>
              <a:rPr lang="en-US" dirty="0"/>
              <a:t>This paper also shows how it is possible, in principle, to have more than one SBD, although the model is complex if the residential zones of two SBDs overlap.</a:t>
            </a:r>
          </a:p>
          <a:p>
            <a:pPr lvl="1"/>
            <a:endParaRPr lang="en-US" dirty="0"/>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138872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buNone/>
            </a:pPr>
            <a:r>
              <a:rPr lang="en-US" dirty="0"/>
              <a:t> </a:t>
            </a:r>
          </a:p>
          <a:p>
            <a:pPr lvl="2"/>
            <a:endParaRPr lang="en-US" dirty="0"/>
          </a:p>
        </p:txBody>
      </p:sp>
      <p:pic>
        <p:nvPicPr>
          <p:cNvPr id="9218" name="Picture 2" descr="Please contact the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8860" t="22530" r="24506" b="7415"/>
          <a:stretch/>
        </p:blipFill>
        <p:spPr bwMode="auto">
          <a:xfrm>
            <a:off x="1987235" y="810504"/>
            <a:ext cx="5480365" cy="5895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552386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70000" lnSpcReduction="20000"/>
          </a:bodyPr>
          <a:lstStyle/>
          <a:p>
            <a:pPr marL="109728" indent="0" algn="ctr">
              <a:buNone/>
            </a:pPr>
            <a:r>
              <a:rPr lang="en-US" b="1" dirty="0">
                <a:solidFill>
                  <a:schemeClr val="accent1"/>
                </a:solidFill>
              </a:rPr>
              <a:t>Defining Worksites</a:t>
            </a:r>
          </a:p>
          <a:p>
            <a:pPr>
              <a:lnSpc>
                <a:spcPct val="70000"/>
              </a:lnSpc>
            </a:pPr>
            <a:endParaRPr lang="en-US" dirty="0"/>
          </a:p>
          <a:p>
            <a:r>
              <a:rPr lang="en-US" dirty="0">
                <a:solidFill>
                  <a:schemeClr val="accent2"/>
                </a:solidFill>
              </a:rPr>
              <a:t>Worksites can be identified using data on the number of jobs within each zip code, which is available from the census.  </a:t>
            </a:r>
          </a:p>
          <a:p>
            <a:pPr>
              <a:lnSpc>
                <a:spcPct val="70000"/>
              </a:lnSpc>
            </a:pPr>
            <a:endParaRPr lang="en-US" dirty="0">
              <a:solidFill>
                <a:schemeClr val="accent2"/>
              </a:solidFill>
            </a:endParaRPr>
          </a:p>
          <a:p>
            <a:r>
              <a:rPr lang="en-US" dirty="0">
                <a:solidFill>
                  <a:schemeClr val="accent2"/>
                </a:solidFill>
              </a:rPr>
              <a:t>The definition of a worksite considers both the concentration of jobs in a core zip code and the clustering of jobs in related zip codes.</a:t>
            </a:r>
          </a:p>
          <a:p>
            <a:pPr>
              <a:lnSpc>
                <a:spcPct val="70000"/>
              </a:lnSpc>
            </a:pPr>
            <a:endParaRPr lang="en-US" dirty="0">
              <a:solidFill>
                <a:schemeClr val="accent2"/>
              </a:solidFill>
            </a:endParaRPr>
          </a:p>
          <a:p>
            <a:r>
              <a:rPr lang="en-US" dirty="0" err="1">
                <a:solidFill>
                  <a:schemeClr val="accent2"/>
                </a:solidFill>
              </a:rPr>
              <a:t>Yinger’s</a:t>
            </a:r>
            <a:r>
              <a:rPr lang="en-US" dirty="0">
                <a:solidFill>
                  <a:schemeClr val="accent2"/>
                </a:solidFill>
              </a:rPr>
              <a:t> study of Cleveland (</a:t>
            </a:r>
            <a:r>
              <a:rPr lang="en-US" i="1" dirty="0">
                <a:solidFill>
                  <a:schemeClr val="accent2"/>
                </a:solidFill>
              </a:rPr>
              <a:t>JUE</a:t>
            </a:r>
            <a:r>
              <a:rPr lang="en-US" dirty="0">
                <a:solidFill>
                  <a:schemeClr val="accent2"/>
                </a:solidFill>
              </a:rPr>
              <a:t>, March 2015) defines a worksite as a set of zip codes </a:t>
            </a:r>
          </a:p>
          <a:p>
            <a:pPr>
              <a:lnSpc>
                <a:spcPct val="70000"/>
              </a:lnSpc>
            </a:pPr>
            <a:endParaRPr lang="en-US" dirty="0"/>
          </a:p>
          <a:p>
            <a:pPr lvl="1"/>
            <a:r>
              <a:rPr lang="en-US" dirty="0">
                <a:solidFill>
                  <a:schemeClr val="accent3"/>
                </a:solidFill>
              </a:rPr>
              <a:t>each with at least 5,000 jobs, </a:t>
            </a:r>
          </a:p>
          <a:p>
            <a:pPr lvl="1">
              <a:lnSpc>
                <a:spcPct val="70000"/>
              </a:lnSpc>
            </a:pPr>
            <a:endParaRPr lang="en-US" dirty="0">
              <a:solidFill>
                <a:schemeClr val="accent3"/>
              </a:solidFill>
            </a:endParaRPr>
          </a:p>
          <a:p>
            <a:pPr lvl="1"/>
            <a:r>
              <a:rPr lang="en-US" dirty="0">
                <a:solidFill>
                  <a:schemeClr val="accent3"/>
                </a:solidFill>
              </a:rPr>
              <a:t>that contain at least one zip code with 25,000 jobs,</a:t>
            </a:r>
          </a:p>
          <a:p>
            <a:pPr lvl="1">
              <a:lnSpc>
                <a:spcPct val="70000"/>
              </a:lnSpc>
            </a:pPr>
            <a:endParaRPr lang="en-US" dirty="0">
              <a:solidFill>
                <a:schemeClr val="accent3"/>
              </a:solidFill>
            </a:endParaRPr>
          </a:p>
          <a:p>
            <a:pPr lvl="1"/>
            <a:r>
              <a:rPr lang="en-US" dirty="0">
                <a:solidFill>
                  <a:schemeClr val="accent3"/>
                </a:solidFill>
              </a:rPr>
              <a:t>that contain at least 45,000 total jobs,</a:t>
            </a:r>
          </a:p>
          <a:p>
            <a:pPr lvl="1">
              <a:lnSpc>
                <a:spcPct val="70000"/>
              </a:lnSpc>
            </a:pPr>
            <a:endParaRPr lang="en-US" dirty="0">
              <a:solidFill>
                <a:schemeClr val="accent3"/>
              </a:solidFill>
            </a:endParaRPr>
          </a:p>
          <a:p>
            <a:pPr lvl="1"/>
            <a:r>
              <a:rPr lang="en-US" dirty="0">
                <a:solidFill>
                  <a:schemeClr val="accent3"/>
                </a:solidFill>
              </a:rPr>
              <a:t>and that are all within 6 miles of a central point.  </a:t>
            </a:r>
          </a:p>
          <a:p>
            <a:pPr lvl="1">
              <a:lnSpc>
                <a:spcPct val="70000"/>
              </a:lnSpc>
            </a:pPr>
            <a:endParaRPr lang="en-US" dirty="0"/>
          </a:p>
          <a:p>
            <a:r>
              <a:rPr lang="en-US" dirty="0">
                <a:solidFill>
                  <a:schemeClr val="accent2"/>
                </a:solidFill>
              </a:rPr>
              <a:t>Similar informal methods for identifying employment centers, along with some more formal ones based on employment density, are discussed in McMillan and McDonald (</a:t>
            </a:r>
            <a:r>
              <a:rPr lang="en-US" i="1" dirty="0">
                <a:solidFill>
                  <a:schemeClr val="accent2"/>
                </a:solidFill>
              </a:rPr>
              <a:t>JUE</a:t>
            </a:r>
            <a:r>
              <a:rPr lang="en-US" dirty="0">
                <a:solidFill>
                  <a:schemeClr val="accent2"/>
                </a:solidFill>
              </a:rPr>
              <a:t>, March 1998).</a:t>
            </a:r>
          </a:p>
          <a:p>
            <a:pPr lvl="1"/>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buNone/>
            </a:pPr>
            <a:r>
              <a:rPr lang="en-US" dirty="0"/>
              <a:t> </a:t>
            </a:r>
          </a:p>
          <a:p>
            <a:pPr lvl="2"/>
            <a:endParaRPr lang="en-US" dirty="0"/>
          </a:p>
        </p:txBody>
      </p:sp>
      <p:pic>
        <p:nvPicPr>
          <p:cNvPr id="10242" name="Picture 2" descr="Please contact the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7300" t="17162" r="22800" b="8355"/>
          <a:stretch/>
        </p:blipFill>
        <p:spPr bwMode="auto">
          <a:xfrm>
            <a:off x="1752601" y="754376"/>
            <a:ext cx="5718894" cy="60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Addendum on CS with A Full Labor Market</a:t>
            </a:r>
          </a:p>
          <a:p>
            <a:pPr lvl="1"/>
            <a:endParaRPr lang="en-US" dirty="0"/>
          </a:p>
          <a:p>
            <a:pPr lvl="2"/>
            <a:r>
              <a:rPr lang="en-US" dirty="0"/>
              <a:t>Ross and Yinger also obtain CS results with a full labor market plus a beltway and an SBD.  They find:</a:t>
            </a:r>
          </a:p>
          <a:p>
            <a:pPr lvl="2"/>
            <a:endParaRPr lang="en-US" dirty="0"/>
          </a:p>
          <a:p>
            <a:pPr lvl="3"/>
            <a:r>
              <a:rPr lang="en-US" dirty="0"/>
              <a:t>Wages tend to move together in city and suburb.</a:t>
            </a:r>
          </a:p>
          <a:p>
            <a:pPr lvl="3"/>
            <a:endParaRPr lang="en-US" dirty="0"/>
          </a:p>
          <a:p>
            <a:pPr lvl="3"/>
            <a:r>
              <a:rPr lang="en-US" dirty="0"/>
              <a:t>Changes in boundaries are usually impossible to sign.</a:t>
            </a:r>
          </a:p>
          <a:p>
            <a:pPr lvl="3"/>
            <a:endParaRPr lang="en-US" dirty="0"/>
          </a:p>
          <a:p>
            <a:pPr lvl="3"/>
            <a:r>
              <a:rPr lang="en-US" dirty="0"/>
              <a:t>CS results for a beltway are virtually identical to those for an SBD.</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1055798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704088" lvl="2" indent="0">
              <a:buNone/>
            </a:pPr>
            <a:r>
              <a:rPr lang="en-US" dirty="0"/>
              <a:t> </a:t>
            </a:r>
          </a:p>
        </p:txBody>
      </p:sp>
      <p:pic>
        <p:nvPicPr>
          <p:cNvPr id="13314" name="Picture 2" descr="Please contact the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5450" t="27852" r="19900" b="11526"/>
          <a:stretch/>
        </p:blipFill>
        <p:spPr bwMode="auto">
          <a:xfrm>
            <a:off x="990600" y="1181039"/>
            <a:ext cx="7277674" cy="5558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54181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D8FBE9D-24EE-4352-B6AF-F8FB1BF28595}"/>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1">
            <a:extLst>
              <a:ext uri="{FF2B5EF4-FFF2-40B4-BE49-F238E27FC236}">
                <a16:creationId xmlns:a16="http://schemas.microsoft.com/office/drawing/2014/main" id="{A2264673-B40E-473F-B81F-21AEE75966BD}"/>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2">
            <a:extLst>
              <a:ext uri="{FF2B5EF4-FFF2-40B4-BE49-F238E27FC236}">
                <a16:creationId xmlns:a16="http://schemas.microsoft.com/office/drawing/2014/main" id="{32F391CA-D99D-4D1C-B6A3-DF0B1467D922}"/>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are some alternative ways to model more than one work site?</a:t>
            </a:r>
          </a:p>
          <a:p>
            <a:endParaRPr lang="en-US" dirty="0"/>
          </a:p>
          <a:p>
            <a:r>
              <a:rPr lang="en-US" dirty="0"/>
              <a:t>How is household sorting affected by a suburban work site?</a:t>
            </a:r>
          </a:p>
          <a:p>
            <a:endParaRPr lang="en-US" dirty="0"/>
          </a:p>
          <a:p>
            <a:endParaRPr lang="en-US" dirty="0"/>
          </a:p>
        </p:txBody>
      </p:sp>
      <p:sp>
        <p:nvSpPr>
          <p:cNvPr id="5" name="Title 4">
            <a:extLst>
              <a:ext uri="{FF2B5EF4-FFF2-40B4-BE49-F238E27FC236}">
                <a16:creationId xmlns:a16="http://schemas.microsoft.com/office/drawing/2014/main" id="{562C6EA5-928E-4543-BAB3-A5CA22111F25}"/>
              </a:ext>
            </a:extLst>
          </p:cNvPr>
          <p:cNvSpPr>
            <a:spLocks noGrp="1"/>
          </p:cNvSpPr>
          <p:nvPr>
            <p:ph type="title" idx="4294967295"/>
          </p:nvPr>
        </p:nvSpPr>
        <p:spPr>
          <a:xfrm>
            <a:off x="457200" y="-1066800"/>
            <a:ext cx="8229600" cy="1066800"/>
          </a:xfrm>
        </p:spPr>
        <p:txBody>
          <a:bodyPr vert="horz" anchor="b">
            <a:normAutofit/>
          </a:bodyPr>
          <a:lstStyle/>
          <a:p>
            <a:r>
              <a:rPr lang="en-US" dirty="0"/>
              <a:t>Questions</a:t>
            </a:r>
          </a:p>
        </p:txBody>
      </p:sp>
    </p:spTree>
    <p:extLst>
      <p:ext uri="{BB962C8B-B14F-4D97-AF65-F5344CB8AC3E}">
        <p14:creationId xmlns:p14="http://schemas.microsoft.com/office/powerpoint/2010/main" val="674631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b="1" dirty="0">
                <a:solidFill>
                  <a:srgbClr val="FF0000"/>
                </a:solidFill>
              </a:rPr>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53588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Endogenous Employment Location</a:t>
            </a:r>
          </a:p>
          <a:p>
            <a:pPr lvl="1"/>
            <a:endParaRPr lang="en-US" dirty="0"/>
          </a:p>
          <a:p>
            <a:pPr lvl="2"/>
            <a:r>
              <a:rPr lang="en-US" dirty="0"/>
              <a:t>An important question that is difficult to answer is:  Why do SBDs arise where they do?</a:t>
            </a:r>
          </a:p>
          <a:p>
            <a:pPr lvl="2"/>
            <a:endParaRPr lang="en-US" dirty="0"/>
          </a:p>
          <a:p>
            <a:pPr lvl="2"/>
            <a:r>
              <a:rPr lang="en-US" dirty="0"/>
              <a:t>To some degree, the answer may be about historical events or political decisions, such as where to build a beltway.</a:t>
            </a:r>
          </a:p>
          <a:p>
            <a:pPr lvl="2"/>
            <a:endParaRPr lang="en-US" dirty="0"/>
          </a:p>
          <a:p>
            <a:pPr lvl="2"/>
            <a:r>
              <a:rPr lang="en-US" dirty="0"/>
              <a:t>But there are economic incentives, too.</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92500" lnSpcReduction="20000"/>
          </a:bodyPr>
          <a:lstStyle/>
          <a:p>
            <a:pPr lvl="1"/>
            <a:r>
              <a:rPr lang="en-US" dirty="0"/>
              <a:t>Endogenous Employment Location, 2</a:t>
            </a:r>
          </a:p>
          <a:p>
            <a:pPr lvl="1"/>
            <a:endParaRPr lang="en-US" dirty="0"/>
          </a:p>
          <a:p>
            <a:pPr lvl="2"/>
            <a:r>
              <a:rPr lang="en-US" dirty="0"/>
              <a:t>As discussed in White’s 1999 Handbook chapter, firms may be able to save money by moving from a CBD to an SBD.</a:t>
            </a:r>
          </a:p>
          <a:p>
            <a:pPr lvl="2"/>
            <a:endParaRPr lang="en-US" dirty="0"/>
          </a:p>
          <a:p>
            <a:pPr lvl="2"/>
            <a:r>
              <a:rPr lang="en-US" dirty="0"/>
              <a:t>The savings arises because they can save workers commuting costs—and hence pay them lower wages.</a:t>
            </a:r>
          </a:p>
          <a:p>
            <a:pPr lvl="2"/>
            <a:endParaRPr lang="en-US" dirty="0"/>
          </a:p>
          <a:p>
            <a:pPr lvl="2"/>
            <a:r>
              <a:rPr lang="en-US" dirty="0"/>
              <a:t>In the following picture, a firm that locates at A saves commuting costs equal to the distance between A and the CBD for all workers outside A on the artery between the CBD and A.</a:t>
            </a:r>
          </a:p>
          <a:p>
            <a:pPr lvl="2"/>
            <a:endParaRPr lang="en-US" dirty="0"/>
          </a:p>
          <a:p>
            <a:pPr lvl="2"/>
            <a:r>
              <a:rPr lang="en-US" dirty="0"/>
              <a:t>If it raises wages, it picks up workers outside some arc, such as </a:t>
            </a:r>
            <a:r>
              <a:rPr lang="en-US" dirty="0" err="1"/>
              <a:t>bbb</a:t>
            </a:r>
            <a:r>
              <a:rPr lang="en-US" dirty="0"/>
              <a:t> (or, with equal wages, cc, and with higher wages, </a:t>
            </a:r>
            <a:r>
              <a:rPr lang="en-US" dirty="0" err="1"/>
              <a:t>ddd</a:t>
            </a:r>
            <a:r>
              <a:rPr lang="en-US" dirty="0"/>
              <a:t>).</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5396355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lgn="ctr">
              <a:buNone/>
            </a:pPr>
            <a:r>
              <a:rPr lang="en-US" dirty="0"/>
              <a:t>Zone in which Wages Can Be Lowered</a:t>
            </a:r>
          </a:p>
          <a:p>
            <a:pPr lvl="2"/>
            <a:endParaRPr lang="en-US" dirty="0"/>
          </a:p>
        </p:txBody>
      </p:sp>
      <p:grpSp>
        <p:nvGrpSpPr>
          <p:cNvPr id="8" name="Group 7" descr="Please contact the Professor Yinger for details regarding figures and graphs.">
            <a:extLst>
              <a:ext uri="{FF2B5EF4-FFF2-40B4-BE49-F238E27FC236}">
                <a16:creationId xmlns:a16="http://schemas.microsoft.com/office/drawing/2014/main" id="{85870470-DF62-4B7E-B415-8D1E23938FE9}"/>
              </a:ext>
            </a:extLst>
          </p:cNvPr>
          <p:cNvGrpSpPr/>
          <p:nvPr/>
        </p:nvGrpSpPr>
        <p:grpSpPr>
          <a:xfrm>
            <a:off x="1905000" y="2133600"/>
            <a:ext cx="5257800" cy="4648200"/>
            <a:chOff x="1905000" y="2133600"/>
            <a:chExt cx="5257800" cy="4648200"/>
          </a:xfrm>
        </p:grpSpPr>
        <p:sp>
          <p:nvSpPr>
            <p:cNvPr id="5" name="Oval 4"/>
            <p:cNvSpPr/>
            <p:nvPr/>
          </p:nvSpPr>
          <p:spPr>
            <a:xfrm>
              <a:off x="2209800" y="2133600"/>
              <a:ext cx="4572000" cy="45720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486922" y="44018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78044"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reeform 6"/>
            <p:cNvSpPr/>
            <p:nvPr/>
          </p:nvSpPr>
          <p:spPr>
            <a:xfrm>
              <a:off x="2627790" y="5184329"/>
              <a:ext cx="3773010" cy="541768"/>
            </a:xfrm>
            <a:custGeom>
              <a:avLst/>
              <a:gdLst>
                <a:gd name="connsiteX0" fmla="*/ 0 w 3773010"/>
                <a:gd name="connsiteY0" fmla="*/ 541768 h 541768"/>
                <a:gd name="connsiteX1" fmla="*/ 1882066 w 3773010"/>
                <a:gd name="connsiteY1" fmla="*/ 230 h 541768"/>
                <a:gd name="connsiteX2" fmla="*/ 3773010 w 3773010"/>
                <a:gd name="connsiteY2" fmla="*/ 488502 h 541768"/>
              </a:gdLst>
              <a:ahLst/>
              <a:cxnLst>
                <a:cxn ang="0">
                  <a:pos x="connsiteX0" y="connsiteY0"/>
                </a:cxn>
                <a:cxn ang="0">
                  <a:pos x="connsiteX1" y="connsiteY1"/>
                </a:cxn>
                <a:cxn ang="0">
                  <a:pos x="connsiteX2" y="connsiteY2"/>
                </a:cxn>
              </a:cxnLst>
              <a:rect l="l" t="t" r="r" b="b"/>
              <a:pathLst>
                <a:path w="3773010" h="541768">
                  <a:moveTo>
                    <a:pt x="0" y="541768"/>
                  </a:moveTo>
                  <a:cubicBezTo>
                    <a:pt x="626615" y="275438"/>
                    <a:pt x="1253231" y="9108"/>
                    <a:pt x="1882066" y="230"/>
                  </a:cubicBezTo>
                  <a:cubicBezTo>
                    <a:pt x="2510901" y="-8648"/>
                    <a:pt x="3141955" y="239927"/>
                    <a:pt x="3773010" y="4885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2209800" y="48006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2210540" y="4287915"/>
              <a:ext cx="4580877" cy="391068"/>
            </a:xfrm>
            <a:custGeom>
              <a:avLst/>
              <a:gdLst>
                <a:gd name="connsiteX0" fmla="*/ 0 w 4580877"/>
                <a:gd name="connsiteY0" fmla="*/ 0 h 391068"/>
                <a:gd name="connsiteX1" fmla="*/ 2317072 w 4580877"/>
                <a:gd name="connsiteY1" fmla="*/ 390617 h 391068"/>
                <a:gd name="connsiteX2" fmla="*/ 4580877 w 4580877"/>
                <a:gd name="connsiteY2" fmla="*/ 62143 h 391068"/>
              </a:gdLst>
              <a:ahLst/>
              <a:cxnLst>
                <a:cxn ang="0">
                  <a:pos x="connsiteX0" y="connsiteY0"/>
                </a:cxn>
                <a:cxn ang="0">
                  <a:pos x="connsiteX1" y="connsiteY1"/>
                </a:cxn>
                <a:cxn ang="0">
                  <a:pos x="connsiteX2" y="connsiteY2"/>
                </a:cxn>
              </a:cxnLst>
              <a:rect l="l" t="t" r="r" b="b"/>
              <a:pathLst>
                <a:path w="4580877" h="391068">
                  <a:moveTo>
                    <a:pt x="0" y="0"/>
                  </a:moveTo>
                  <a:cubicBezTo>
                    <a:pt x="776796" y="190130"/>
                    <a:pt x="1553593" y="380260"/>
                    <a:pt x="2317072" y="390617"/>
                  </a:cubicBezTo>
                  <a:cubicBezTo>
                    <a:pt x="3080551" y="400974"/>
                    <a:pt x="3830714" y="231558"/>
                    <a:pt x="4580877" y="6214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4050268"/>
              <a:ext cx="990600" cy="369332"/>
            </a:xfrm>
            <a:prstGeom prst="rect">
              <a:avLst/>
            </a:prstGeom>
            <a:noFill/>
          </p:spPr>
          <p:txBody>
            <a:bodyPr wrap="square" rtlCol="0">
              <a:spAutoFit/>
            </a:bodyPr>
            <a:lstStyle/>
            <a:p>
              <a:r>
                <a:rPr lang="en-US" dirty="0">
                  <a:latin typeface="Times New Roman" pitchFamily="18" charset="0"/>
                  <a:cs typeface="Times New Roman" pitchFamily="18" charset="0"/>
                </a:rPr>
                <a:t>CBD</a:t>
              </a:r>
            </a:p>
          </p:txBody>
        </p:sp>
        <p:sp>
          <p:nvSpPr>
            <p:cNvPr id="15" name="TextBox 14"/>
            <p:cNvSpPr txBox="1"/>
            <p:nvPr/>
          </p:nvSpPr>
          <p:spPr>
            <a:xfrm>
              <a:off x="4572000" y="5480312"/>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cxnSp>
          <p:nvCxnSpPr>
            <p:cNvPr id="14" name="Straight Connector 13"/>
            <p:cNvCxnSpPr>
              <a:stCxn id="6" idx="4"/>
              <a:endCxn id="5" idx="4"/>
            </p:cNvCxnSpPr>
            <p:nvPr/>
          </p:nvCxnSpPr>
          <p:spPr>
            <a:xfrm flipH="1">
              <a:off x="4495800" y="4478044"/>
              <a:ext cx="29222" cy="2227556"/>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362200" y="5632712"/>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19" name="TextBox 18"/>
            <p:cNvSpPr txBox="1"/>
            <p:nvPr/>
          </p:nvSpPr>
          <p:spPr>
            <a:xfrm>
              <a:off x="4267200" y="48768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20" name="TextBox 19"/>
            <p:cNvSpPr txBox="1"/>
            <p:nvPr/>
          </p:nvSpPr>
          <p:spPr>
            <a:xfrm>
              <a:off x="6400800" y="5574268"/>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21" name="TextBox 20"/>
            <p:cNvSpPr txBox="1"/>
            <p:nvPr/>
          </p:nvSpPr>
          <p:spPr>
            <a:xfrm>
              <a:off x="1905000" y="45720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c</a:t>
              </a:r>
            </a:p>
          </p:txBody>
        </p:sp>
        <p:sp>
          <p:nvSpPr>
            <p:cNvPr id="22" name="TextBox 21"/>
            <p:cNvSpPr txBox="1"/>
            <p:nvPr/>
          </p:nvSpPr>
          <p:spPr>
            <a:xfrm>
              <a:off x="1905000" y="40386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3" name="TextBox 22"/>
            <p:cNvSpPr txBox="1"/>
            <p:nvPr/>
          </p:nvSpPr>
          <p:spPr>
            <a:xfrm>
              <a:off x="4267200" y="43434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4" name="TextBox 23"/>
            <p:cNvSpPr txBox="1"/>
            <p:nvPr/>
          </p:nvSpPr>
          <p:spPr>
            <a:xfrm>
              <a:off x="6781800" y="41148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5" name="TextBox 24"/>
            <p:cNvSpPr txBox="1"/>
            <p:nvPr/>
          </p:nvSpPr>
          <p:spPr>
            <a:xfrm>
              <a:off x="6781800" y="45720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c</a:t>
              </a:r>
            </a:p>
          </p:txBody>
        </p:sp>
        <p:sp>
          <p:nvSpPr>
            <p:cNvPr id="26" name="TextBox 25"/>
            <p:cNvSpPr txBox="1"/>
            <p:nvPr/>
          </p:nvSpPr>
          <p:spPr>
            <a:xfrm>
              <a:off x="4419600" y="6412468"/>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Other Factors in Firm Location</a:t>
            </a:r>
          </a:p>
          <a:p>
            <a:pPr lvl="1"/>
            <a:endParaRPr lang="en-US" dirty="0"/>
          </a:p>
          <a:p>
            <a:pPr lvl="2"/>
            <a:r>
              <a:rPr lang="en-US" dirty="0"/>
              <a:t>Many other hard-to-model factors might influence the emergence of an SBD, or course, such as:</a:t>
            </a:r>
          </a:p>
          <a:p>
            <a:pPr lvl="2"/>
            <a:endParaRPr lang="en-US" dirty="0"/>
          </a:p>
          <a:p>
            <a:pPr lvl="3"/>
            <a:r>
              <a:rPr lang="en-US" dirty="0"/>
              <a:t>Agglomeration economies (i.e. productivity advantages from being near other firms);</a:t>
            </a:r>
          </a:p>
          <a:p>
            <a:pPr lvl="3"/>
            <a:r>
              <a:rPr lang="en-US" dirty="0"/>
              <a:t>Access to transportation;</a:t>
            </a:r>
          </a:p>
          <a:p>
            <a:pPr lvl="3"/>
            <a:r>
              <a:rPr lang="en-US" dirty="0"/>
              <a:t>Access to productivity-related amenities or public services;</a:t>
            </a:r>
          </a:p>
          <a:p>
            <a:pPr lvl="3"/>
            <a:r>
              <a:rPr lang="en-US" dirty="0"/>
              <a:t>Access to certain types of workers;</a:t>
            </a:r>
          </a:p>
          <a:p>
            <a:pPr lvl="3"/>
            <a:r>
              <a:rPr lang="en-US" dirty="0"/>
              <a:t>Distance from competitors.</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40916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lvl="1"/>
            <a:r>
              <a:rPr lang="en-US" dirty="0"/>
              <a:t>Solving for Employment Locations</a:t>
            </a:r>
          </a:p>
          <a:p>
            <a:pPr lvl="1"/>
            <a:endParaRPr lang="en-US" dirty="0"/>
          </a:p>
          <a:p>
            <a:pPr lvl="2"/>
            <a:r>
              <a:rPr lang="en-US" dirty="0"/>
              <a:t>An amazing article by Lucas and Rossi-</a:t>
            </a:r>
            <a:r>
              <a:rPr lang="en-US" dirty="0" err="1"/>
              <a:t>Hansberg</a:t>
            </a:r>
            <a:r>
              <a:rPr lang="en-US" dirty="0"/>
              <a:t> (</a:t>
            </a:r>
            <a:r>
              <a:rPr lang="en-US" i="1" dirty="0" err="1"/>
              <a:t>Econometrica</a:t>
            </a:r>
            <a:r>
              <a:rPr lang="en-US" dirty="0"/>
              <a:t>, July 2002) solves for the equilibrium location of export employment in a monocentric city.  </a:t>
            </a:r>
          </a:p>
          <a:p>
            <a:pPr lvl="2"/>
            <a:endParaRPr lang="en-US" dirty="0"/>
          </a:p>
          <a:p>
            <a:pPr lvl="2"/>
            <a:r>
              <a:rPr lang="en-US" dirty="0"/>
              <a:t>Employment can be in any ring, and some rings might have an employment/housing mix.</a:t>
            </a:r>
          </a:p>
          <a:p>
            <a:pPr lvl="2"/>
            <a:endParaRPr lang="en-US" dirty="0"/>
          </a:p>
          <a:p>
            <a:pPr lvl="2"/>
            <a:r>
              <a:rPr lang="en-US" dirty="0"/>
              <a:t>Labor productivity can be influenced by employment in nearby rings.</a:t>
            </a:r>
          </a:p>
          <a:p>
            <a:pPr lvl="2"/>
            <a:endParaRPr lang="en-US" dirty="0"/>
          </a:p>
          <a:p>
            <a:pPr lvl="2"/>
            <a:r>
              <a:rPr lang="en-US" dirty="0"/>
              <a:t>The mathematics is advanced!</a:t>
            </a:r>
          </a:p>
          <a:p>
            <a:pPr lvl="2"/>
            <a:endParaRPr lang="en-US" dirty="0"/>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40916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85000" lnSpcReduction="10000"/>
          </a:bodyPr>
          <a:lstStyle/>
          <a:p>
            <a:pPr marL="411480" lvl="1" indent="0" algn="ctr">
              <a:buNone/>
            </a:pPr>
            <a:r>
              <a:rPr lang="en-US" b="1" dirty="0">
                <a:solidFill>
                  <a:schemeClr val="accent1"/>
                </a:solidFill>
              </a:rPr>
              <a:t>The Final Worksites</a:t>
            </a:r>
          </a:p>
          <a:p>
            <a:pPr marL="411480" lvl="1" indent="0">
              <a:buNone/>
            </a:pPr>
            <a:endParaRPr lang="en-US" dirty="0"/>
          </a:p>
          <a:p>
            <a:r>
              <a:rPr lang="en-US" dirty="0">
                <a:solidFill>
                  <a:schemeClr val="accent2"/>
                </a:solidFill>
              </a:rPr>
              <a:t>Because many jobs are clustered near a beltway around Cleveland defined by two interstate highways (I-480 and I-271), one worksite was defined as a ring 7 to 11 miles from the center of the downtown site.  </a:t>
            </a:r>
          </a:p>
          <a:p>
            <a:pPr lvl="1"/>
            <a:endParaRPr lang="en-US" dirty="0"/>
          </a:p>
          <a:p>
            <a:r>
              <a:rPr lang="en-US" dirty="0">
                <a:solidFill>
                  <a:schemeClr val="accent2"/>
                </a:solidFill>
              </a:rPr>
              <a:t>These definitions led to five worksites:  downtown Cleveland, the beltway, Mentor/Painesville, Bedford/Solon, and Lorain/Elyria. </a:t>
            </a:r>
          </a:p>
          <a:p>
            <a:pPr lvl="1"/>
            <a:endParaRPr lang="en-US" dirty="0"/>
          </a:p>
          <a:p>
            <a:r>
              <a:rPr lang="en-US" dirty="0">
                <a:solidFill>
                  <a:schemeClr val="accent2"/>
                </a:solidFill>
              </a:rPr>
              <a:t>These five worksites accounted for 75.8 percent of the jobs in the Cleveland area in 2000; their job shares were 35.3, 40.7, 9.3, 7.7, and 7.0 percent, respectively.  </a:t>
            </a:r>
            <a:br>
              <a:rPr lang="en-US" dirty="0"/>
            </a:br>
            <a:r>
              <a:rPr lang="en-US" dirty="0"/>
              <a:t> </a:t>
            </a:r>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822871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Local Employment and the Wage Gradient</a:t>
            </a:r>
          </a:p>
          <a:p>
            <a:pPr lvl="1"/>
            <a:endParaRPr lang="en-US" dirty="0"/>
          </a:p>
          <a:p>
            <a:pPr lvl="2"/>
            <a:r>
              <a:rPr lang="en-US" dirty="0"/>
              <a:t>Brueckner (</a:t>
            </a:r>
            <a:r>
              <a:rPr lang="en-US" i="1" dirty="0"/>
              <a:t>JUE</a:t>
            </a:r>
            <a:r>
              <a:rPr lang="en-US" dirty="0"/>
              <a:t>, October 1979), introduces local employment, which consists of jobs in dry cleaners, fast-food restaurants, and so on.</a:t>
            </a:r>
          </a:p>
          <a:p>
            <a:pPr lvl="2"/>
            <a:endParaRPr lang="en-US" dirty="0"/>
          </a:p>
          <a:p>
            <a:pPr lvl="2"/>
            <a:r>
              <a:rPr lang="en-US" dirty="0"/>
              <a:t>These jobs serve residents where they live—so they follow people.</a:t>
            </a:r>
          </a:p>
          <a:p>
            <a:pPr lvl="2"/>
            <a:endParaRPr lang="en-US" dirty="0"/>
          </a:p>
          <a:p>
            <a:pPr lvl="2"/>
            <a:r>
              <a:rPr lang="en-US" dirty="0"/>
              <a:t>The price of housing is determined by commuters to the CBD, so local market workers have to be “uncompensated” at distant locations by receiving a lower wage rate—generating a wage gradient.</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950594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92500" lnSpcReduction="10000"/>
          </a:bodyPr>
          <a:lstStyle/>
          <a:p>
            <a:pPr lvl="1"/>
            <a:r>
              <a:rPr lang="en-US" dirty="0"/>
              <a:t>The Wage Gradient</a:t>
            </a:r>
          </a:p>
          <a:p>
            <a:pPr lvl="1"/>
            <a:endParaRPr lang="en-US" dirty="0"/>
          </a:p>
          <a:p>
            <a:pPr lvl="2"/>
            <a:r>
              <a:rPr lang="en-US" dirty="0"/>
              <a:t>There is a large empirical literature on wage gradients.</a:t>
            </a:r>
          </a:p>
          <a:p>
            <a:pPr lvl="2"/>
            <a:endParaRPr lang="en-US" dirty="0"/>
          </a:p>
          <a:p>
            <a:pPr lvl="2"/>
            <a:r>
              <a:rPr lang="en-US" dirty="0"/>
              <a:t>See, for example, Timothy and Wheaton (</a:t>
            </a:r>
            <a:r>
              <a:rPr lang="en-US" i="1" dirty="0"/>
              <a:t>JUE</a:t>
            </a:r>
            <a:r>
              <a:rPr lang="en-US" dirty="0"/>
              <a:t>, September 2001).</a:t>
            </a:r>
          </a:p>
          <a:p>
            <a:pPr lvl="2"/>
            <a:endParaRPr lang="en-US" dirty="0"/>
          </a:p>
          <a:p>
            <a:pPr lvl="2"/>
            <a:r>
              <a:rPr lang="en-US" dirty="0"/>
              <a:t>This literature is not limited to local jobs; indeed, a wage gradient seems to exist for all jobs; recall the wage gradient within the CBD with a full labor market.</a:t>
            </a:r>
          </a:p>
          <a:p>
            <a:pPr lvl="2"/>
            <a:endParaRPr lang="en-US" dirty="0"/>
          </a:p>
          <a:p>
            <a:pPr lvl="2"/>
            <a:r>
              <a:rPr lang="en-US" dirty="0"/>
              <a:t>As Timothy and Wheaton put it, “there is inconclusive evidence as to whether wage/commuting cost differences result from equilibrium agglomeration effects or from a disequilibrium distribution of employment.”</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178374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SBD Location</a:t>
            </a:r>
          </a:p>
          <a:p>
            <a:pPr lvl="2"/>
            <a:r>
              <a:rPr lang="en-US" b="1" dirty="0">
                <a:solidFill>
                  <a:srgbClr val="FF0000"/>
                </a:solidFill>
              </a:rPr>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98726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Wasteful Commuting</a:t>
            </a:r>
          </a:p>
          <a:p>
            <a:pPr lvl="1"/>
            <a:endParaRPr lang="en-US" dirty="0"/>
          </a:p>
          <a:p>
            <a:pPr lvl="2"/>
            <a:r>
              <a:rPr lang="en-US" dirty="0"/>
              <a:t>Hamilton and </a:t>
            </a:r>
            <a:r>
              <a:rPr lang="en-US" dirty="0" err="1"/>
              <a:t>Röell</a:t>
            </a:r>
            <a:r>
              <a:rPr lang="en-US" dirty="0"/>
              <a:t> (</a:t>
            </a:r>
            <a:r>
              <a:rPr lang="en-US" i="1" dirty="0"/>
              <a:t>JPE</a:t>
            </a:r>
            <a:r>
              <a:rPr lang="en-US" dirty="0"/>
              <a:t>, October 1982) proposed testing urban models by comparing the average job location (distance from CBD) and the average residential location.</a:t>
            </a:r>
          </a:p>
          <a:p>
            <a:pPr lvl="2"/>
            <a:endParaRPr lang="en-US" dirty="0"/>
          </a:p>
          <a:p>
            <a:pPr lvl="2"/>
            <a:r>
              <a:rPr lang="en-US" dirty="0"/>
              <a:t>They said this was the amount of commuting predicted by an urban model.</a:t>
            </a:r>
          </a:p>
          <a:p>
            <a:pPr lvl="2"/>
            <a:endParaRPr lang="en-US" dirty="0"/>
          </a:p>
          <a:p>
            <a:pPr marL="704088" lvl="2" indent="0">
              <a:buNone/>
            </a:pPr>
            <a:r>
              <a:rPr lang="en-US" dirty="0"/>
              <a:t>They found that actual commuting is 10 times this predicted commuting, so much of it is “wasteful”—and urban models are a poor guide to commuting.</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201337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411480" lvl="1" indent="0" algn="ctr">
              <a:buNone/>
            </a:pPr>
            <a:r>
              <a:rPr lang="en-US" dirty="0"/>
              <a:t>Hamilton’s Wasteful Commuting</a:t>
            </a:r>
          </a:p>
          <a:p>
            <a:pPr lvl="1"/>
            <a:endParaRPr lang="en-US" dirty="0"/>
          </a:p>
        </p:txBody>
      </p:sp>
      <p:grpSp>
        <p:nvGrpSpPr>
          <p:cNvPr id="5" name="Group 4" descr="Please contact the Professor Yinger for details regarding figures and graphs.">
            <a:extLst>
              <a:ext uri="{FF2B5EF4-FFF2-40B4-BE49-F238E27FC236}">
                <a16:creationId xmlns:a16="http://schemas.microsoft.com/office/drawing/2014/main" id="{4F70AB21-44D2-4205-9D38-09B8077A1E24}"/>
              </a:ext>
            </a:extLst>
          </p:cNvPr>
          <p:cNvGrpSpPr/>
          <p:nvPr/>
        </p:nvGrpSpPr>
        <p:grpSpPr>
          <a:xfrm>
            <a:off x="304800" y="1600200"/>
            <a:ext cx="7543800" cy="5105400"/>
            <a:chOff x="304800" y="1600200"/>
            <a:chExt cx="7543800" cy="5105400"/>
          </a:xfrm>
        </p:grpSpPr>
        <p:cxnSp>
          <p:nvCxnSpPr>
            <p:cNvPr id="6" name="Straight Connector 5"/>
            <p:cNvCxnSpPr/>
            <p:nvPr/>
          </p:nvCxnSpPr>
          <p:spPr>
            <a:xfrm>
              <a:off x="1257300" y="1600200"/>
              <a:ext cx="3810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95400" y="5486400"/>
              <a:ext cx="6553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269507" y="2438400"/>
              <a:ext cx="2911876" cy="2503503"/>
            </a:xfrm>
            <a:custGeom>
              <a:avLst/>
              <a:gdLst>
                <a:gd name="connsiteX0" fmla="*/ 0 w 2911876"/>
                <a:gd name="connsiteY0" fmla="*/ 0 h 2503503"/>
                <a:gd name="connsiteX1" fmla="*/ 195309 w 2911876"/>
                <a:gd name="connsiteY1" fmla="*/ 852257 h 2503503"/>
                <a:gd name="connsiteX2" fmla="*/ 559293 w 2911876"/>
                <a:gd name="connsiteY2" fmla="*/ 1571348 h 2503503"/>
                <a:gd name="connsiteX3" fmla="*/ 1047565 w 2911876"/>
                <a:gd name="connsiteY3" fmla="*/ 1988598 h 2503503"/>
                <a:gd name="connsiteX4" fmla="*/ 1713390 w 2911876"/>
                <a:gd name="connsiteY4" fmla="*/ 2299317 h 2503503"/>
                <a:gd name="connsiteX5" fmla="*/ 2911876 w 2911876"/>
                <a:gd name="connsiteY5" fmla="*/ 2503503 h 2503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11876" h="2503503">
                  <a:moveTo>
                    <a:pt x="0" y="0"/>
                  </a:moveTo>
                  <a:cubicBezTo>
                    <a:pt x="51047" y="295183"/>
                    <a:pt x="102094" y="590366"/>
                    <a:pt x="195309" y="852257"/>
                  </a:cubicBezTo>
                  <a:cubicBezTo>
                    <a:pt x="288525" y="1114148"/>
                    <a:pt x="417250" y="1381958"/>
                    <a:pt x="559293" y="1571348"/>
                  </a:cubicBezTo>
                  <a:cubicBezTo>
                    <a:pt x="701336" y="1760738"/>
                    <a:pt x="855216" y="1867270"/>
                    <a:pt x="1047565" y="1988598"/>
                  </a:cubicBezTo>
                  <a:cubicBezTo>
                    <a:pt x="1239914" y="2109926"/>
                    <a:pt x="1402672" y="2213500"/>
                    <a:pt x="1713390" y="2299317"/>
                  </a:cubicBezTo>
                  <a:cubicBezTo>
                    <a:pt x="2024108" y="2385134"/>
                    <a:pt x="2467992" y="2444318"/>
                    <a:pt x="2911876" y="250350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278384" y="3352800"/>
              <a:ext cx="5345903" cy="1215569"/>
            </a:xfrm>
            <a:custGeom>
              <a:avLst/>
              <a:gdLst>
                <a:gd name="connsiteX0" fmla="*/ 0 w 5345903"/>
                <a:gd name="connsiteY0" fmla="*/ 0 h 1215569"/>
                <a:gd name="connsiteX1" fmla="*/ 115410 w 5345903"/>
                <a:gd name="connsiteY1" fmla="*/ 266330 h 1215569"/>
                <a:gd name="connsiteX2" fmla="*/ 310719 w 5345903"/>
                <a:gd name="connsiteY2" fmla="*/ 417250 h 1215569"/>
                <a:gd name="connsiteX3" fmla="*/ 603682 w 5345903"/>
                <a:gd name="connsiteY3" fmla="*/ 523782 h 1215569"/>
                <a:gd name="connsiteX4" fmla="*/ 1225119 w 5345903"/>
                <a:gd name="connsiteY4" fmla="*/ 701336 h 1215569"/>
                <a:gd name="connsiteX5" fmla="*/ 2183907 w 5345903"/>
                <a:gd name="connsiteY5" fmla="*/ 878889 h 1215569"/>
                <a:gd name="connsiteX6" fmla="*/ 3293616 w 5345903"/>
                <a:gd name="connsiteY6" fmla="*/ 1020932 h 1215569"/>
                <a:gd name="connsiteX7" fmla="*/ 5149049 w 5345903"/>
                <a:gd name="connsiteY7" fmla="*/ 1198485 h 1215569"/>
                <a:gd name="connsiteX8" fmla="*/ 5202315 w 5345903"/>
                <a:gd name="connsiteY8" fmla="*/ 1198485 h 12155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45903" h="1215569">
                  <a:moveTo>
                    <a:pt x="0" y="0"/>
                  </a:moveTo>
                  <a:cubicBezTo>
                    <a:pt x="31812" y="98394"/>
                    <a:pt x="63624" y="196788"/>
                    <a:pt x="115410" y="266330"/>
                  </a:cubicBezTo>
                  <a:cubicBezTo>
                    <a:pt x="167197" y="335872"/>
                    <a:pt x="229340" y="374341"/>
                    <a:pt x="310719" y="417250"/>
                  </a:cubicBezTo>
                  <a:cubicBezTo>
                    <a:pt x="392098" y="460159"/>
                    <a:pt x="451282" y="476434"/>
                    <a:pt x="603682" y="523782"/>
                  </a:cubicBezTo>
                  <a:cubicBezTo>
                    <a:pt x="756082" y="571130"/>
                    <a:pt x="961748" y="642152"/>
                    <a:pt x="1225119" y="701336"/>
                  </a:cubicBezTo>
                  <a:cubicBezTo>
                    <a:pt x="1488490" y="760521"/>
                    <a:pt x="1839158" y="825623"/>
                    <a:pt x="2183907" y="878889"/>
                  </a:cubicBezTo>
                  <a:cubicBezTo>
                    <a:pt x="2528656" y="932155"/>
                    <a:pt x="2799426" y="967666"/>
                    <a:pt x="3293616" y="1020932"/>
                  </a:cubicBezTo>
                  <a:cubicBezTo>
                    <a:pt x="3787806" y="1074198"/>
                    <a:pt x="4830933" y="1168893"/>
                    <a:pt x="5149049" y="1198485"/>
                  </a:cubicBezTo>
                  <a:cubicBezTo>
                    <a:pt x="5467166" y="1228077"/>
                    <a:pt x="5334740" y="1213281"/>
                    <a:pt x="5202315" y="1198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2133600" y="4267200"/>
              <a:ext cx="0" cy="12192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124200" y="4191000"/>
              <a:ext cx="0" cy="130706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04800" y="1828800"/>
              <a:ext cx="762000" cy="646331"/>
            </a:xfrm>
            <a:prstGeom prst="rect">
              <a:avLst/>
            </a:prstGeom>
            <a:noFill/>
          </p:spPr>
          <p:txBody>
            <a:bodyPr wrap="square" rtlCol="0">
              <a:spAutoFit/>
            </a:bodyPr>
            <a:lstStyle/>
            <a:p>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p:txBody>
        </p:sp>
        <p:sp>
          <p:nvSpPr>
            <p:cNvPr id="25" name="TextBox 24"/>
            <p:cNvSpPr txBox="1"/>
            <p:nvPr/>
          </p:nvSpPr>
          <p:spPr>
            <a:xfrm>
              <a:off x="1676400" y="2743200"/>
              <a:ext cx="762000" cy="369332"/>
            </a:xfrm>
            <a:prstGeom prst="rect">
              <a:avLst/>
            </a:prstGeom>
            <a:noFill/>
          </p:spPr>
          <p:txBody>
            <a:bodyPr wrap="square" rtlCol="0">
              <a:spAutoFit/>
            </a:bodyPr>
            <a:lstStyle/>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sp>
          <p:nvSpPr>
            <p:cNvPr id="27" name="TextBox 26"/>
            <p:cNvSpPr txBox="1"/>
            <p:nvPr/>
          </p:nvSpPr>
          <p:spPr>
            <a:xfrm>
              <a:off x="5943600" y="5715000"/>
              <a:ext cx="762000" cy="369332"/>
            </a:xfrm>
            <a:prstGeom prst="rect">
              <a:avLst/>
            </a:prstGeom>
            <a:noFill/>
          </p:spPr>
          <p:txBody>
            <a:bodyPr wrap="square" rtlCol="0">
              <a:spAutoFit/>
            </a:bodyPr>
            <a:lstStyle/>
            <a:p>
              <a:r>
                <a:rPr lang="en-US" i="1" dirty="0"/>
                <a:t>u</a:t>
              </a:r>
              <a:endParaRPr lang="en-US" dirty="0"/>
            </a:p>
          </p:txBody>
        </p:sp>
        <p:sp>
          <p:nvSpPr>
            <p:cNvPr id="30" name="TextBox 29"/>
            <p:cNvSpPr txBox="1"/>
            <p:nvPr/>
          </p:nvSpPr>
          <p:spPr>
            <a:xfrm>
              <a:off x="1981200" y="5257800"/>
              <a:ext cx="762000" cy="646331"/>
            </a:xfrm>
            <a:prstGeom prst="rect">
              <a:avLst/>
            </a:prstGeom>
            <a:noFill/>
          </p:spPr>
          <p:txBody>
            <a:bodyPr wrap="square" rtlCol="0">
              <a:spAutoFit/>
            </a:bodyPr>
            <a:lstStyle/>
            <a:p>
              <a:r>
                <a:rPr lang="en-US" i="1" dirty="0"/>
                <a:t>_</a:t>
              </a:r>
            </a:p>
            <a:p>
              <a:r>
                <a:rPr lang="en-US" i="1" dirty="0"/>
                <a:t>J</a:t>
              </a:r>
              <a:endParaRPr lang="en-US" dirty="0"/>
            </a:p>
          </p:txBody>
        </p:sp>
        <p:sp>
          <p:nvSpPr>
            <p:cNvPr id="23" name="TextBox 22"/>
            <p:cNvSpPr txBox="1"/>
            <p:nvPr/>
          </p:nvSpPr>
          <p:spPr>
            <a:xfrm>
              <a:off x="3733800" y="3810000"/>
              <a:ext cx="762000" cy="369332"/>
            </a:xfrm>
            <a:prstGeom prst="rect">
              <a:avLst/>
            </a:prstGeom>
            <a:noFill/>
          </p:spPr>
          <p:txBody>
            <a:bodyPr wrap="square" rtlCol="0">
              <a:spAutoFit/>
            </a:bodyPr>
            <a:lstStyle/>
            <a:p>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sp>
          <p:nvSpPr>
            <p:cNvPr id="31" name="TextBox 30"/>
            <p:cNvSpPr txBox="1"/>
            <p:nvPr/>
          </p:nvSpPr>
          <p:spPr>
            <a:xfrm>
              <a:off x="2971800" y="5257800"/>
              <a:ext cx="762000" cy="646331"/>
            </a:xfrm>
            <a:prstGeom prst="rect">
              <a:avLst/>
            </a:prstGeom>
            <a:noFill/>
          </p:spPr>
          <p:txBody>
            <a:bodyPr wrap="square" rtlCol="0">
              <a:spAutoFit/>
            </a:bodyPr>
            <a:lstStyle/>
            <a:p>
              <a:r>
                <a:rPr lang="en-US" i="1" dirty="0"/>
                <a:t>_</a:t>
              </a:r>
            </a:p>
            <a:p>
              <a:r>
                <a:rPr lang="en-US" i="1" dirty="0"/>
                <a:t>D</a:t>
              </a:r>
              <a:endParaRPr lang="en-US" dirty="0"/>
            </a:p>
          </p:txBody>
        </p:sp>
        <p:sp>
          <p:nvSpPr>
            <p:cNvPr id="12" name="Left Brace 11"/>
            <p:cNvSpPr/>
            <p:nvPr/>
          </p:nvSpPr>
          <p:spPr>
            <a:xfrm rot="16200000">
              <a:off x="2478590" y="5526590"/>
              <a:ext cx="304800" cy="98642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p:cNvSpPr txBox="1"/>
            <p:nvPr/>
          </p:nvSpPr>
          <p:spPr>
            <a:xfrm>
              <a:off x="990600" y="6336268"/>
              <a:ext cx="4152900" cy="369332"/>
            </a:xfrm>
            <a:prstGeom prst="rect">
              <a:avLst/>
            </a:prstGeom>
            <a:noFill/>
          </p:spPr>
          <p:txBody>
            <a:bodyPr wrap="square" rtlCol="0">
              <a:spAutoFit/>
            </a:bodyPr>
            <a:lstStyle/>
            <a:p>
              <a:r>
                <a:rPr lang="en-US" dirty="0">
                  <a:latin typeface="Times New Roman" pitchFamily="18" charset="0"/>
                  <a:cs typeface="Times New Roman" pitchFamily="18" charset="0"/>
                </a:rPr>
                <a:t>Minimum Average Required Commute</a:t>
              </a:r>
            </a:p>
          </p:txBody>
        </p:sp>
        <p:sp>
          <p:nvSpPr>
            <p:cNvPr id="33" name="TextBox 32"/>
            <p:cNvSpPr txBox="1"/>
            <p:nvPr/>
          </p:nvSpPr>
          <p:spPr>
            <a:xfrm>
              <a:off x="2857500" y="2133600"/>
              <a:ext cx="4152900" cy="369332"/>
            </a:xfrm>
            <a:prstGeom prst="rect">
              <a:avLst/>
            </a:prstGeom>
            <a:noFill/>
          </p:spPr>
          <p:txBody>
            <a:bodyPr wrap="square" rtlCol="0">
              <a:spAutoFit/>
            </a:bodyPr>
            <a:lstStyle/>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 job density</a:t>
              </a:r>
            </a:p>
          </p:txBody>
        </p:sp>
        <p:cxnSp>
          <p:nvCxnSpPr>
            <p:cNvPr id="15" name="Straight Arrow Connector 14"/>
            <p:cNvCxnSpPr>
              <a:stCxn id="25" idx="1"/>
            </p:cNvCxnSpPr>
            <p:nvPr/>
          </p:nvCxnSpPr>
          <p:spPr>
            <a:xfrm flipH="1">
              <a:off x="1447800" y="2927866"/>
              <a:ext cx="22860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3522956" y="4024090"/>
              <a:ext cx="22860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752324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What Hamilton Missed</a:t>
            </a:r>
          </a:p>
          <a:p>
            <a:pPr lvl="1"/>
            <a:endParaRPr lang="en-US" dirty="0"/>
          </a:p>
          <a:p>
            <a:pPr lvl="2"/>
            <a:r>
              <a:rPr lang="en-US" dirty="0"/>
              <a:t>White’s 1999 Handbook chapter reviews the subsequent debate.  Hamilton did not consider</a:t>
            </a:r>
          </a:p>
          <a:p>
            <a:pPr lvl="2"/>
            <a:endParaRPr lang="en-US" dirty="0"/>
          </a:p>
          <a:p>
            <a:pPr lvl="3"/>
            <a:r>
              <a:rPr lang="en-US" dirty="0"/>
              <a:t>Non-central employment,</a:t>
            </a:r>
          </a:p>
          <a:p>
            <a:pPr lvl="3"/>
            <a:endParaRPr lang="en-US" dirty="0"/>
          </a:p>
          <a:p>
            <a:pPr lvl="3"/>
            <a:r>
              <a:rPr lang="en-US" dirty="0"/>
              <a:t>Non-radial streets,</a:t>
            </a:r>
          </a:p>
          <a:p>
            <a:pPr lvl="3"/>
            <a:endParaRPr lang="en-US" dirty="0"/>
          </a:p>
          <a:p>
            <a:pPr lvl="3"/>
            <a:r>
              <a:rPr lang="en-US" dirty="0"/>
              <a:t>Multiple-worker households.</a:t>
            </a:r>
          </a:p>
          <a:p>
            <a:pPr lvl="1"/>
            <a:endParaRPr lang="en-US" dirty="0"/>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70392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Post-Hamilton Studies of Wasteful Commuting</a:t>
            </a:r>
          </a:p>
          <a:p>
            <a:pPr lvl="1"/>
            <a:endParaRPr lang="en-US" dirty="0"/>
          </a:p>
          <a:p>
            <a:pPr lvl="2"/>
            <a:r>
              <a:rPr lang="en-US" dirty="0"/>
              <a:t>White (</a:t>
            </a:r>
            <a:r>
              <a:rPr lang="en-US" i="1" dirty="0"/>
              <a:t>JPE</a:t>
            </a:r>
            <a:r>
              <a:rPr lang="en-US" dirty="0"/>
              <a:t>, October 1988) uses data on actual job and housing locations, commuting distance between zones (e.g. zip codes), and linear programming to make all job or housing trades that would lower commuting costs—the spirit of an urban model.</a:t>
            </a:r>
          </a:p>
          <a:p>
            <a:pPr lvl="2"/>
            <a:endParaRPr lang="en-US" dirty="0"/>
          </a:p>
          <a:p>
            <a:pPr lvl="2"/>
            <a:r>
              <a:rPr lang="en-US" dirty="0"/>
              <a:t>She finds that actual commuting is only 10% greater than predicted—not 10 times as in Hamilton.</a:t>
            </a:r>
          </a:p>
          <a:p>
            <a:pPr lvl="2"/>
            <a:endParaRPr lang="en-US" dirty="0"/>
          </a:p>
          <a:p>
            <a:pPr lvl="2"/>
            <a:r>
              <a:rPr lang="en-US" dirty="0"/>
              <a:t>As she recognizes, she does not consider within-zip-code commuting.</a:t>
            </a:r>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1561494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92500"/>
          </a:bodyPr>
          <a:lstStyle/>
          <a:p>
            <a:pPr lvl="1"/>
            <a:r>
              <a:rPr lang="en-US" dirty="0"/>
              <a:t>Post-Hamilton Studies of Wasteful Commuting, 2</a:t>
            </a:r>
          </a:p>
          <a:p>
            <a:pPr lvl="1"/>
            <a:endParaRPr lang="en-US" dirty="0"/>
          </a:p>
          <a:p>
            <a:pPr lvl="2"/>
            <a:r>
              <a:rPr lang="en-US" dirty="0"/>
              <a:t>Kim (</a:t>
            </a:r>
            <a:r>
              <a:rPr lang="en-US" i="1" dirty="0"/>
              <a:t>JUE</a:t>
            </a:r>
            <a:r>
              <a:rPr lang="en-US" dirty="0"/>
              <a:t>, September 1995) has data for 1,500 zones in LA. </a:t>
            </a:r>
          </a:p>
          <a:p>
            <a:pPr lvl="2"/>
            <a:endParaRPr lang="en-US" dirty="0"/>
          </a:p>
          <a:p>
            <a:pPr lvl="2"/>
            <a:r>
              <a:rPr lang="en-US" dirty="0"/>
              <a:t>He can identify 1- and 2-worker households.</a:t>
            </a:r>
          </a:p>
          <a:p>
            <a:pPr lvl="2"/>
            <a:endParaRPr lang="en-US" dirty="0"/>
          </a:p>
          <a:p>
            <a:pPr lvl="2"/>
            <a:r>
              <a:rPr lang="en-US" dirty="0"/>
              <a:t>His linear program also finds trades that cut commuting distance, but 2-worker households can only trade jobs, not houses (so partners are not separated).  </a:t>
            </a:r>
          </a:p>
          <a:p>
            <a:pPr lvl="2"/>
            <a:endParaRPr lang="en-US" dirty="0"/>
          </a:p>
          <a:p>
            <a:pPr lvl="2"/>
            <a:r>
              <a:rPr lang="en-US" dirty="0"/>
              <a:t>He finds that actual commuting is 50 percent above predicted for 1-worker households and 26 percent above predicted for 2-worker households.</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31639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Post-Hamilton Studies of Wasteful Commuting, 2</a:t>
            </a:r>
          </a:p>
          <a:p>
            <a:pPr lvl="1"/>
            <a:endParaRPr lang="en-US" dirty="0"/>
          </a:p>
          <a:p>
            <a:pPr lvl="2"/>
            <a:r>
              <a:rPr lang="en-US" dirty="0"/>
              <a:t>Work still to do:</a:t>
            </a:r>
          </a:p>
          <a:p>
            <a:pPr lvl="2"/>
            <a:endParaRPr lang="en-US" dirty="0"/>
          </a:p>
          <a:p>
            <a:pPr lvl="3"/>
            <a:r>
              <a:rPr lang="en-US" dirty="0"/>
              <a:t>Add other benefits from job or housing location.</a:t>
            </a:r>
          </a:p>
          <a:p>
            <a:pPr lvl="3"/>
            <a:endParaRPr lang="en-US" dirty="0"/>
          </a:p>
          <a:p>
            <a:pPr lvl="3"/>
            <a:r>
              <a:rPr lang="en-US" dirty="0"/>
              <a:t>Introduce optimal job location.</a:t>
            </a:r>
          </a:p>
          <a:p>
            <a:pPr lvl="3"/>
            <a:endParaRPr lang="en-US" dirty="0"/>
          </a:p>
          <a:p>
            <a:pPr lvl="3"/>
            <a:r>
              <a:rPr lang="en-US" dirty="0"/>
              <a:t>Improve measures of commuting costs (e.g. by introducing congestion).</a:t>
            </a:r>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70028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0D29D77-1544-4C31-B2B3-2B78A87FD559}"/>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1">
            <a:extLst>
              <a:ext uri="{FF2B5EF4-FFF2-40B4-BE49-F238E27FC236}">
                <a16:creationId xmlns:a16="http://schemas.microsoft.com/office/drawing/2014/main" id="{401BC2A6-3499-4D20-A877-656810E58699}"/>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2">
            <a:extLst>
              <a:ext uri="{FF2B5EF4-FFF2-40B4-BE49-F238E27FC236}">
                <a16:creationId xmlns:a16="http://schemas.microsoft.com/office/drawing/2014/main" id="{DA4171D9-9D7C-4B97-A468-6572A20A06B4}"/>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are some of the factors that determine where firms decide to locate?</a:t>
            </a:r>
          </a:p>
          <a:p>
            <a:endParaRPr lang="en-US" dirty="0"/>
          </a:p>
          <a:p>
            <a:r>
              <a:rPr lang="en-US" dirty="0"/>
              <a:t>What is “wasteful commuting,” and how does it shed light on urban models?</a:t>
            </a:r>
          </a:p>
          <a:p>
            <a:endParaRPr lang="en-US" dirty="0"/>
          </a:p>
        </p:txBody>
      </p:sp>
      <p:sp>
        <p:nvSpPr>
          <p:cNvPr id="5" name="Title 4">
            <a:extLst>
              <a:ext uri="{FF2B5EF4-FFF2-40B4-BE49-F238E27FC236}">
                <a16:creationId xmlns:a16="http://schemas.microsoft.com/office/drawing/2014/main" id="{B848F71F-8B1A-471A-BA9A-8CB409332313}"/>
              </a:ext>
            </a:extLst>
          </p:cNvPr>
          <p:cNvSpPr>
            <a:spLocks noGrp="1"/>
          </p:cNvSpPr>
          <p:nvPr>
            <p:ph type="title" idx="4294967295"/>
          </p:nvPr>
        </p:nvSpPr>
        <p:spPr>
          <a:xfrm>
            <a:off x="457200" y="-1066800"/>
            <a:ext cx="8229600" cy="1066800"/>
          </a:xfrm>
        </p:spPr>
        <p:txBody>
          <a:bodyPr vert="horz" anchor="b">
            <a:normAutofit/>
          </a:bodyPr>
          <a:lstStyle/>
          <a:p>
            <a:r>
              <a:rPr lang="en-US"/>
              <a:t>Questions</a:t>
            </a:r>
            <a:endParaRPr lang="en-US" dirty="0"/>
          </a:p>
        </p:txBody>
      </p:sp>
    </p:spTree>
    <p:extLst>
      <p:ext uri="{BB962C8B-B14F-4D97-AF65-F5344CB8AC3E}">
        <p14:creationId xmlns:p14="http://schemas.microsoft.com/office/powerpoint/2010/main" val="3623490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graphicFrame>
        <p:nvGraphicFramePr>
          <p:cNvPr id="7" name="Chart 6" descr="Please contact the Professor Yinger for details regarding figures and graphs."/>
          <p:cNvGraphicFramePr/>
          <p:nvPr>
            <p:extLst>
              <p:ext uri="{D42A27DB-BD31-4B8C-83A1-F6EECF244321}">
                <p14:modId xmlns:p14="http://schemas.microsoft.com/office/powerpoint/2010/main" val="2573527560"/>
              </p:ext>
            </p:extLst>
          </p:nvPr>
        </p:nvGraphicFramePr>
        <p:xfrm>
          <a:off x="1066800" y="1269682"/>
          <a:ext cx="6781800" cy="4902518"/>
        </p:xfrm>
        <a:graphic>
          <a:graphicData uri="http://schemas.openxmlformats.org/drawingml/2006/chart">
            <c:chart xmlns:c="http://schemas.openxmlformats.org/drawingml/2006/chart" xmlns:r="http://schemas.openxmlformats.org/officeDocument/2006/relationships" r:id="rId2"/>
          </a:graphicData>
        </a:graphic>
      </p:graphicFrame>
      <p:grpSp>
        <p:nvGrpSpPr>
          <p:cNvPr id="9" name="Group 8" descr="Please contact the Professor Yinger for details regarding figures and graphs.">
            <a:extLst>
              <a:ext uri="{FF2B5EF4-FFF2-40B4-BE49-F238E27FC236}">
                <a16:creationId xmlns:a16="http://schemas.microsoft.com/office/drawing/2014/main" id="{514E92FC-0F3B-4C0F-8CB4-9AB75730E0A1}"/>
              </a:ext>
            </a:extLst>
          </p:cNvPr>
          <p:cNvGrpSpPr/>
          <p:nvPr/>
        </p:nvGrpSpPr>
        <p:grpSpPr>
          <a:xfrm>
            <a:off x="1744980" y="1579418"/>
            <a:ext cx="4660392" cy="2611582"/>
            <a:chOff x="1744980" y="1579418"/>
            <a:chExt cx="4660392" cy="2611582"/>
          </a:xfrm>
        </p:grpSpPr>
        <p:cxnSp>
          <p:nvCxnSpPr>
            <p:cNvPr id="6" name="Straight Arrow Connector 5"/>
            <p:cNvCxnSpPr/>
            <p:nvPr/>
          </p:nvCxnSpPr>
          <p:spPr>
            <a:xfrm>
              <a:off x="4953000" y="1905000"/>
              <a:ext cx="3810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4925568" y="3401568"/>
              <a:ext cx="381000" cy="291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365248" y="3565827"/>
              <a:ext cx="304800" cy="31122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800856" y="2599944"/>
              <a:ext cx="3810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343400" y="3401568"/>
              <a:ext cx="0" cy="4362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236976" y="2313801"/>
              <a:ext cx="990600" cy="276999"/>
            </a:xfrm>
            <a:prstGeom prst="rect">
              <a:avLst/>
            </a:prstGeom>
            <a:noFill/>
          </p:spPr>
          <p:txBody>
            <a:bodyPr wrap="square" rtlCol="0">
              <a:spAutoFit/>
            </a:bodyPr>
            <a:lstStyle/>
            <a:p>
              <a:r>
                <a:rPr lang="en-US" sz="1200" dirty="0"/>
                <a:t>Downtown</a:t>
              </a:r>
            </a:p>
          </p:txBody>
        </p:sp>
        <p:sp>
          <p:nvSpPr>
            <p:cNvPr id="21" name="TextBox 20"/>
            <p:cNvSpPr txBox="1"/>
            <p:nvPr/>
          </p:nvSpPr>
          <p:spPr>
            <a:xfrm>
              <a:off x="4038600" y="1579418"/>
              <a:ext cx="1703832" cy="276999"/>
            </a:xfrm>
            <a:prstGeom prst="rect">
              <a:avLst/>
            </a:prstGeom>
            <a:noFill/>
          </p:spPr>
          <p:txBody>
            <a:bodyPr wrap="square" rtlCol="0">
              <a:spAutoFit/>
            </a:bodyPr>
            <a:lstStyle/>
            <a:p>
              <a:r>
                <a:rPr lang="en-US" sz="1200" b="1" dirty="0"/>
                <a:t>Mentor/Painesville</a:t>
              </a:r>
            </a:p>
          </p:txBody>
        </p:sp>
        <p:sp>
          <p:nvSpPr>
            <p:cNvPr id="22" name="TextBox 21"/>
            <p:cNvSpPr txBox="1"/>
            <p:nvPr/>
          </p:nvSpPr>
          <p:spPr>
            <a:xfrm>
              <a:off x="4853940" y="3729412"/>
              <a:ext cx="1551432" cy="276999"/>
            </a:xfrm>
            <a:prstGeom prst="rect">
              <a:avLst/>
            </a:prstGeom>
            <a:noFill/>
          </p:spPr>
          <p:txBody>
            <a:bodyPr wrap="square" rtlCol="0">
              <a:spAutoFit/>
            </a:bodyPr>
            <a:lstStyle/>
            <a:p>
              <a:r>
                <a:rPr lang="en-US" sz="1200" b="1" dirty="0"/>
                <a:t>Bedford/Solon</a:t>
              </a:r>
            </a:p>
          </p:txBody>
        </p:sp>
        <p:sp>
          <p:nvSpPr>
            <p:cNvPr id="24" name="TextBox 23"/>
            <p:cNvSpPr txBox="1"/>
            <p:nvPr/>
          </p:nvSpPr>
          <p:spPr>
            <a:xfrm>
              <a:off x="4049268" y="3810369"/>
              <a:ext cx="827532" cy="276999"/>
            </a:xfrm>
            <a:prstGeom prst="rect">
              <a:avLst/>
            </a:prstGeom>
            <a:noFill/>
          </p:spPr>
          <p:txBody>
            <a:bodyPr wrap="square" rtlCol="0">
              <a:spAutoFit/>
            </a:bodyPr>
            <a:lstStyle/>
            <a:p>
              <a:r>
                <a:rPr lang="en-US" sz="1200" b="1" dirty="0"/>
                <a:t>Beltway</a:t>
              </a:r>
            </a:p>
          </p:txBody>
        </p:sp>
        <p:sp>
          <p:nvSpPr>
            <p:cNvPr id="25" name="TextBox 24"/>
            <p:cNvSpPr txBox="1"/>
            <p:nvPr/>
          </p:nvSpPr>
          <p:spPr>
            <a:xfrm>
              <a:off x="1744980" y="3914001"/>
              <a:ext cx="1551432" cy="276999"/>
            </a:xfrm>
            <a:prstGeom prst="rect">
              <a:avLst/>
            </a:prstGeom>
            <a:noFill/>
          </p:spPr>
          <p:txBody>
            <a:bodyPr wrap="square" rtlCol="0">
              <a:spAutoFit/>
            </a:bodyPr>
            <a:lstStyle/>
            <a:p>
              <a:r>
                <a:rPr lang="en-US" sz="1200" b="1" dirty="0"/>
                <a:t>Lorain/Elyria</a:t>
              </a:r>
            </a:p>
          </p:txBody>
        </p: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5084990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922338" lvl="2" indent="-922338" algn="ctr">
              <a:buNone/>
            </a:pPr>
            <a:r>
              <a:rPr lang="en-US" b="1" dirty="0"/>
              <a:t>The Cleveland Beltway</a:t>
            </a:r>
          </a:p>
          <a:p>
            <a:pPr lvl="2"/>
            <a:endParaRPr lang="en-US" dirty="0"/>
          </a:p>
        </p:txBody>
      </p:sp>
      <p:graphicFrame>
        <p:nvGraphicFramePr>
          <p:cNvPr id="8" name="Chart 7" descr="Please contact the Professor Yinger for details regarding figures and graphs."/>
          <p:cNvGraphicFramePr/>
          <p:nvPr>
            <p:extLst>
              <p:ext uri="{D42A27DB-BD31-4B8C-83A1-F6EECF244321}">
                <p14:modId xmlns:p14="http://schemas.microsoft.com/office/powerpoint/2010/main" val="813516898"/>
              </p:ext>
            </p:extLst>
          </p:nvPr>
        </p:nvGraphicFramePr>
        <p:xfrm>
          <a:off x="1371600" y="1905000"/>
          <a:ext cx="6477000" cy="4648200"/>
        </p:xfrm>
        <a:graphic>
          <a:graphicData uri="http://schemas.openxmlformats.org/drawingml/2006/chart">
            <c:chart xmlns:c="http://schemas.openxmlformats.org/drawingml/2006/chart" xmlns:r="http://schemas.openxmlformats.org/officeDocument/2006/relationships" r:id="rId2"/>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0908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grpSp>
        <p:nvGrpSpPr>
          <p:cNvPr id="6" name="Group 5" descr="Please contact the Professor Yinger for details regarding figures and graphs.">
            <a:extLst>
              <a:ext uri="{FF2B5EF4-FFF2-40B4-BE49-F238E27FC236}">
                <a16:creationId xmlns:a16="http://schemas.microsoft.com/office/drawing/2014/main" id="{03DF52F2-117C-4AD0-B92D-59C9202F4C4A}"/>
              </a:ext>
            </a:extLst>
          </p:cNvPr>
          <p:cNvGrpSpPr/>
          <p:nvPr/>
        </p:nvGrpSpPr>
        <p:grpSpPr>
          <a:xfrm>
            <a:off x="363748" y="1205578"/>
            <a:ext cx="8077200" cy="5048250"/>
            <a:chOff x="363748" y="1205578"/>
            <a:chExt cx="8077200" cy="5048250"/>
          </a:xfrm>
        </p:grpSpPr>
        <p:pic>
          <p:nvPicPr>
            <p:cNvPr id="1366" name="Picture 3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748" y="1205578"/>
              <a:ext cx="80772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990600" y="1752600"/>
              <a:ext cx="4191000" cy="411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42422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b="1" dirty="0">
                <a:solidFill>
                  <a:srgbClr val="FF0000"/>
                </a:solidFill>
              </a:rPr>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29136893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54344</TotalTime>
  <Words>3208</Words>
  <Application>Microsoft Office PowerPoint</Application>
  <PresentationFormat>On-screen Show (4:3)</PresentationFormat>
  <Paragraphs>547</Paragraphs>
  <Slides>5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Arial</vt:lpstr>
      <vt:lpstr>Georgia</vt:lpstr>
      <vt:lpstr>Times New Roman</vt:lpstr>
      <vt:lpstr>Trebuchet MS</vt:lpstr>
      <vt:lpstr>Wingdings 2</vt:lpstr>
      <vt:lpstr>Urban</vt:lpstr>
      <vt:lpstr>Equation</vt:lpstr>
      <vt:lpstr>ECN741:  Urban Economic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Multiple Worksites</dc:title>
  <dc:creator>joyinger</dc:creator>
  <cp:lastModifiedBy>John McHenry Yinger</cp:lastModifiedBy>
  <cp:revision>783</cp:revision>
  <dcterms:created xsi:type="dcterms:W3CDTF">2008-01-08T18:11:56Z</dcterms:created>
  <dcterms:modified xsi:type="dcterms:W3CDTF">2022-02-09T22:04:41Z</dcterms:modified>
</cp:coreProperties>
</file>